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0C8507D" w14:textId="77777777" w:rsidR="00945FD6" w:rsidRPr="00945FD6" w:rsidRDefault="00945FD6" w:rsidP="00945FD6">
      <w:pPr>
        <w:jc w:val="center"/>
        <w:rPr>
          <w:b/>
          <w:noProof/>
          <w:sz w:val="36"/>
          <w:szCs w:val="36"/>
        </w:rPr>
      </w:pPr>
      <w:bookmarkStart w:id="0" w:name="_Toc104717703"/>
      <w:bookmarkStart w:id="1" w:name="_Toc374194842"/>
      <w:bookmarkStart w:id="2" w:name="_GoBack"/>
      <w:bookmarkEnd w:id="2"/>
      <w:r w:rsidRPr="00945FD6">
        <w:rPr>
          <w:b/>
          <w:noProof/>
          <w:sz w:val="36"/>
          <w:szCs w:val="36"/>
        </w:rPr>
        <w:t>Министерство науки и высшего образования РФ</w:t>
      </w:r>
    </w:p>
    <w:p w14:paraId="1FC46D81" w14:textId="77777777" w:rsidR="00945FD6" w:rsidRPr="00945FD6" w:rsidRDefault="000F4470" w:rsidP="00945FD6">
      <w:pPr>
        <w:jc w:val="center"/>
        <w:rPr>
          <w:noProof/>
          <w:sz w:val="28"/>
        </w:rPr>
      </w:pPr>
      <w:r w:rsidRPr="00945FD6">
        <w:rPr>
          <w:noProof/>
          <w:sz w:val="28"/>
        </w:rPr>
        <w:drawing>
          <wp:inline distT="0" distB="0" distL="0" distR="0" wp14:anchorId="429D6AC4" wp14:editId="2C15C383">
            <wp:extent cx="4610100" cy="1552575"/>
            <wp:effectExtent l="0" t="0" r="0" b="0"/>
            <wp:docPr id="1" name="Picture 2" descr="D:\НИУ МЭИ\7. Разное\Лого МЭИ\logo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НИУ МЭИ\7. Разное\Лого МЭИ\logo5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A9BA24" w14:textId="77777777" w:rsidR="00945FD6" w:rsidRPr="00945FD6" w:rsidRDefault="00945FD6" w:rsidP="00945FD6">
      <w:pPr>
        <w:spacing w:before="120"/>
        <w:jc w:val="center"/>
        <w:rPr>
          <w:b/>
          <w:noProof/>
          <w:sz w:val="28"/>
        </w:rPr>
      </w:pPr>
      <w:r w:rsidRPr="00945FD6">
        <w:rPr>
          <w:noProof/>
          <w:sz w:val="28"/>
        </w:rPr>
        <w:t xml:space="preserve">Кафедра </w:t>
      </w:r>
      <w:r w:rsidRPr="00945FD6">
        <w:rPr>
          <w:b/>
          <w:noProof/>
          <w:sz w:val="28"/>
        </w:rPr>
        <w:t>ТЕОРЕТИЧЕСКИХ ОСНОВ ЭЛЕКТРОТЕХНИКИ</w:t>
      </w:r>
    </w:p>
    <w:p w14:paraId="0356D8FA" w14:textId="77777777" w:rsidR="00945FD6" w:rsidRPr="00945FD6" w:rsidRDefault="00945FD6" w:rsidP="00945FD6">
      <w:pPr>
        <w:jc w:val="center"/>
        <w:rPr>
          <w:noProof/>
          <w:sz w:val="28"/>
        </w:rPr>
      </w:pPr>
    </w:p>
    <w:p w14:paraId="35CE9B2E" w14:textId="77777777" w:rsidR="00945FD6" w:rsidRPr="00945FD6" w:rsidRDefault="00945FD6" w:rsidP="00945FD6">
      <w:pPr>
        <w:jc w:val="center"/>
        <w:rPr>
          <w:noProof/>
          <w:sz w:val="28"/>
        </w:rPr>
      </w:pPr>
    </w:p>
    <w:p w14:paraId="5223FB91" w14:textId="77777777" w:rsidR="00945FD6" w:rsidRPr="00945FD6" w:rsidRDefault="00945FD6" w:rsidP="00945FD6">
      <w:pPr>
        <w:jc w:val="center"/>
        <w:rPr>
          <w:noProof/>
          <w:sz w:val="28"/>
        </w:rPr>
      </w:pPr>
    </w:p>
    <w:p w14:paraId="4976CAEF" w14:textId="77777777" w:rsidR="00945FD6" w:rsidRPr="00945FD6" w:rsidRDefault="00945FD6" w:rsidP="00945FD6">
      <w:pPr>
        <w:jc w:val="center"/>
        <w:rPr>
          <w:noProof/>
          <w:sz w:val="28"/>
        </w:rPr>
      </w:pPr>
    </w:p>
    <w:p w14:paraId="6D5403D2" w14:textId="77777777" w:rsidR="00945FD6" w:rsidRPr="00945FD6" w:rsidRDefault="000C67F9" w:rsidP="00945FD6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Расчетное задание</w:t>
      </w:r>
      <w:r w:rsidR="00945FD6" w:rsidRPr="00945FD6">
        <w:rPr>
          <w:b/>
          <w:bCs/>
          <w:sz w:val="28"/>
          <w:szCs w:val="28"/>
        </w:rPr>
        <w:t xml:space="preserve"> №</w:t>
      </w:r>
      <w:r w:rsidR="00945FD6">
        <w:rPr>
          <w:b/>
          <w:bCs/>
          <w:sz w:val="28"/>
          <w:szCs w:val="28"/>
        </w:rPr>
        <w:t>2</w:t>
      </w:r>
    </w:p>
    <w:p w14:paraId="4B2376B1" w14:textId="77777777" w:rsidR="00945FD6" w:rsidRPr="00945FD6" w:rsidRDefault="00945FD6" w:rsidP="00945FD6">
      <w:pPr>
        <w:jc w:val="center"/>
        <w:rPr>
          <w:b/>
          <w:bCs/>
          <w:sz w:val="28"/>
          <w:szCs w:val="28"/>
        </w:rPr>
      </w:pPr>
      <w:r w:rsidRPr="00945FD6">
        <w:rPr>
          <w:b/>
          <w:bCs/>
          <w:sz w:val="28"/>
          <w:szCs w:val="28"/>
        </w:rPr>
        <w:t>по дисциплине «Теоретические основы электротехники»</w:t>
      </w:r>
    </w:p>
    <w:p w14:paraId="2A8D3141" w14:textId="77777777" w:rsidR="00945FD6" w:rsidRPr="00945FD6" w:rsidRDefault="00945FD6" w:rsidP="00945FD6">
      <w:pPr>
        <w:jc w:val="center"/>
        <w:rPr>
          <w:bCs/>
          <w:caps/>
          <w:sz w:val="28"/>
          <w:szCs w:val="28"/>
        </w:rPr>
      </w:pPr>
    </w:p>
    <w:p w14:paraId="05A752FF" w14:textId="77777777" w:rsidR="00945FD6" w:rsidRPr="00945FD6" w:rsidRDefault="00945FD6" w:rsidP="00945FD6">
      <w:pPr>
        <w:widowControl w:val="0"/>
        <w:jc w:val="center"/>
        <w:rPr>
          <w:color w:val="000000"/>
          <w:sz w:val="32"/>
          <w:szCs w:val="32"/>
        </w:rPr>
      </w:pPr>
      <w:r w:rsidRPr="00945FD6">
        <w:rPr>
          <w:sz w:val="32"/>
          <w:szCs w:val="32"/>
        </w:rPr>
        <w:t>«</w:t>
      </w:r>
      <w:r w:rsidRPr="00945FD6">
        <w:rPr>
          <w:color w:val="000000"/>
          <w:sz w:val="32"/>
          <w:szCs w:val="32"/>
        </w:rPr>
        <w:t>Разветвленная цепь синусоидального тока</w:t>
      </w:r>
      <w:r w:rsidRPr="00945FD6">
        <w:rPr>
          <w:sz w:val="32"/>
          <w:szCs w:val="32"/>
        </w:rPr>
        <w:t>»</w:t>
      </w:r>
    </w:p>
    <w:p w14:paraId="7F27C5F1" w14:textId="77777777" w:rsidR="00945FD6" w:rsidRPr="00945FD6" w:rsidRDefault="00945FD6" w:rsidP="00945FD6">
      <w:pPr>
        <w:widowControl w:val="0"/>
        <w:jc w:val="center"/>
        <w:rPr>
          <w:sz w:val="28"/>
          <w:szCs w:val="28"/>
        </w:rPr>
      </w:pPr>
    </w:p>
    <w:p w14:paraId="33E1AF6E" w14:textId="77777777" w:rsidR="00945FD6" w:rsidRPr="00945FD6" w:rsidRDefault="00945FD6" w:rsidP="00945FD6">
      <w:pPr>
        <w:widowControl w:val="0"/>
        <w:jc w:val="center"/>
        <w:rPr>
          <w:sz w:val="28"/>
          <w:szCs w:val="28"/>
        </w:rPr>
      </w:pPr>
    </w:p>
    <w:p w14:paraId="7413D29E" w14:textId="77777777" w:rsidR="00945FD6" w:rsidRPr="00945FD6" w:rsidRDefault="00945FD6" w:rsidP="00945FD6">
      <w:pPr>
        <w:jc w:val="center"/>
        <w:rPr>
          <w:sz w:val="28"/>
        </w:rPr>
      </w:pPr>
    </w:p>
    <w:tbl>
      <w:tblPr>
        <w:tblW w:w="0" w:type="auto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403"/>
        <w:gridCol w:w="5670"/>
      </w:tblGrid>
      <w:tr w:rsidR="00945FD6" w:rsidRPr="00945FD6" w14:paraId="5530F353" w14:textId="77777777" w:rsidTr="00132286">
        <w:trPr>
          <w:trHeight w:val="70"/>
        </w:trPr>
        <w:tc>
          <w:tcPr>
            <w:tcW w:w="3403" w:type="dxa"/>
            <w:vAlign w:val="center"/>
          </w:tcPr>
          <w:p w14:paraId="3783F86D" w14:textId="77777777" w:rsidR="00945FD6" w:rsidRPr="00945FD6" w:rsidRDefault="000C67F9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Студент</w:t>
            </w:r>
            <w:r w:rsidR="00945FD6" w:rsidRPr="00945FD6">
              <w:rPr>
                <w:b/>
                <w:bCs/>
                <w:sz w:val="28"/>
                <w:szCs w:val="28"/>
              </w:rPr>
              <w:t>:</w:t>
            </w:r>
          </w:p>
        </w:tc>
        <w:tc>
          <w:tcPr>
            <w:tcW w:w="5670" w:type="dxa"/>
            <w:vAlign w:val="center"/>
          </w:tcPr>
          <w:p w14:paraId="5CDE3F58" w14:textId="77777777" w:rsidR="00945FD6" w:rsidRPr="00CD661E" w:rsidRDefault="00945FD6" w:rsidP="00945FD6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945FD6" w:rsidRPr="00945FD6" w14:paraId="3AAFD549" w14:textId="77777777" w:rsidTr="00132286">
        <w:trPr>
          <w:trHeight w:val="70"/>
        </w:trPr>
        <w:tc>
          <w:tcPr>
            <w:tcW w:w="3403" w:type="dxa"/>
            <w:vAlign w:val="center"/>
          </w:tcPr>
          <w:p w14:paraId="51F3A79E" w14:textId="77777777" w:rsidR="00945FD6" w:rsidRPr="00945FD6" w:rsidRDefault="00945FD6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945FD6">
              <w:rPr>
                <w:b/>
                <w:bCs/>
                <w:sz w:val="28"/>
                <w:szCs w:val="28"/>
              </w:rPr>
              <w:t>Группа:</w:t>
            </w:r>
          </w:p>
        </w:tc>
        <w:tc>
          <w:tcPr>
            <w:tcW w:w="5670" w:type="dxa"/>
            <w:vAlign w:val="center"/>
          </w:tcPr>
          <w:p w14:paraId="0B724AE4" w14:textId="77777777" w:rsidR="00945FD6" w:rsidRPr="00CD661E" w:rsidRDefault="00945FD6" w:rsidP="00945FD6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6B23DA" w:rsidRPr="00945FD6" w14:paraId="0D9AA5E7" w14:textId="77777777" w:rsidTr="00132286">
        <w:trPr>
          <w:trHeight w:val="70"/>
        </w:trPr>
        <w:tc>
          <w:tcPr>
            <w:tcW w:w="3403" w:type="dxa"/>
            <w:vAlign w:val="center"/>
          </w:tcPr>
          <w:p w14:paraId="06961DCD" w14:textId="77777777" w:rsidR="006B23DA" w:rsidRPr="00945FD6" w:rsidRDefault="006B23DA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Вариант:</w:t>
            </w:r>
          </w:p>
        </w:tc>
        <w:tc>
          <w:tcPr>
            <w:tcW w:w="5670" w:type="dxa"/>
            <w:vAlign w:val="center"/>
          </w:tcPr>
          <w:p w14:paraId="4801F180" w14:textId="77777777" w:rsidR="006B23DA" w:rsidRPr="00CD661E" w:rsidRDefault="006B23DA" w:rsidP="00945FD6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945FD6" w:rsidRPr="00945FD6" w14:paraId="62745B1C" w14:textId="77777777" w:rsidTr="00132286">
        <w:trPr>
          <w:trHeight w:val="70"/>
        </w:trPr>
        <w:tc>
          <w:tcPr>
            <w:tcW w:w="3403" w:type="dxa"/>
            <w:vAlign w:val="center"/>
          </w:tcPr>
          <w:p w14:paraId="00DB3FB3" w14:textId="77777777" w:rsidR="00945FD6" w:rsidRPr="00945FD6" w:rsidRDefault="00945FD6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945FD6">
              <w:rPr>
                <w:b/>
                <w:bCs/>
                <w:sz w:val="28"/>
                <w:szCs w:val="28"/>
              </w:rPr>
              <w:t>Подпись студента:</w:t>
            </w:r>
          </w:p>
        </w:tc>
        <w:tc>
          <w:tcPr>
            <w:tcW w:w="5670" w:type="dxa"/>
            <w:vAlign w:val="center"/>
          </w:tcPr>
          <w:p w14:paraId="76277304" w14:textId="77777777" w:rsidR="00945FD6" w:rsidRPr="00CD661E" w:rsidRDefault="00945FD6" w:rsidP="00945FD6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945FD6" w:rsidRPr="00945FD6" w14:paraId="09014CEF" w14:textId="77777777" w:rsidTr="00132286">
        <w:trPr>
          <w:trHeight w:val="70"/>
        </w:trPr>
        <w:tc>
          <w:tcPr>
            <w:tcW w:w="3403" w:type="dxa"/>
            <w:vAlign w:val="center"/>
          </w:tcPr>
          <w:p w14:paraId="24D833E4" w14:textId="77777777" w:rsidR="00945FD6" w:rsidRPr="00945FD6" w:rsidRDefault="00945FD6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945FD6">
              <w:rPr>
                <w:b/>
                <w:bCs/>
                <w:sz w:val="28"/>
                <w:szCs w:val="28"/>
              </w:rPr>
              <w:t>Дата сдачи:</w:t>
            </w:r>
          </w:p>
        </w:tc>
        <w:tc>
          <w:tcPr>
            <w:tcW w:w="5670" w:type="dxa"/>
            <w:vAlign w:val="center"/>
          </w:tcPr>
          <w:p w14:paraId="154B68D4" w14:textId="77777777" w:rsidR="00945FD6" w:rsidRPr="00CD661E" w:rsidRDefault="00945FD6" w:rsidP="00945FD6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945FD6" w:rsidRPr="00945FD6" w14:paraId="30EBEFB9" w14:textId="77777777" w:rsidTr="00132286">
        <w:trPr>
          <w:trHeight w:val="70"/>
        </w:trPr>
        <w:tc>
          <w:tcPr>
            <w:tcW w:w="3403" w:type="dxa"/>
            <w:vAlign w:val="center"/>
          </w:tcPr>
          <w:p w14:paraId="11F11DFB" w14:textId="77777777" w:rsidR="00945FD6" w:rsidRPr="00945FD6" w:rsidRDefault="00945FD6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945FD6">
              <w:rPr>
                <w:b/>
                <w:bCs/>
                <w:sz w:val="28"/>
                <w:szCs w:val="28"/>
              </w:rPr>
              <w:t>Дата защиты:</w:t>
            </w:r>
          </w:p>
        </w:tc>
        <w:tc>
          <w:tcPr>
            <w:tcW w:w="5670" w:type="dxa"/>
            <w:vAlign w:val="center"/>
          </w:tcPr>
          <w:p w14:paraId="6A17DFA7" w14:textId="77777777" w:rsidR="00945FD6" w:rsidRPr="00CD661E" w:rsidRDefault="00945FD6" w:rsidP="00945FD6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945FD6" w:rsidRPr="00945FD6" w14:paraId="4A434E31" w14:textId="77777777" w:rsidTr="00132286">
        <w:trPr>
          <w:trHeight w:val="70"/>
        </w:trPr>
        <w:tc>
          <w:tcPr>
            <w:tcW w:w="3403" w:type="dxa"/>
            <w:vAlign w:val="center"/>
          </w:tcPr>
          <w:p w14:paraId="66584ED1" w14:textId="77777777" w:rsidR="00945FD6" w:rsidRPr="00945FD6" w:rsidRDefault="00945FD6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945FD6">
              <w:rPr>
                <w:b/>
                <w:bCs/>
                <w:sz w:val="28"/>
                <w:szCs w:val="28"/>
              </w:rPr>
              <w:t>Оценка:</w:t>
            </w:r>
          </w:p>
        </w:tc>
        <w:tc>
          <w:tcPr>
            <w:tcW w:w="5670" w:type="dxa"/>
            <w:vAlign w:val="center"/>
          </w:tcPr>
          <w:p w14:paraId="64D4941F" w14:textId="77777777" w:rsidR="00945FD6" w:rsidRPr="00CD661E" w:rsidRDefault="00945FD6" w:rsidP="00945FD6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945FD6" w:rsidRPr="00945FD6" w14:paraId="4476391E" w14:textId="77777777" w:rsidTr="00132286">
        <w:trPr>
          <w:trHeight w:val="70"/>
        </w:trPr>
        <w:tc>
          <w:tcPr>
            <w:tcW w:w="3403" w:type="dxa"/>
            <w:vAlign w:val="center"/>
          </w:tcPr>
          <w:p w14:paraId="131B7AFB" w14:textId="77777777" w:rsidR="00945FD6" w:rsidRPr="00945FD6" w:rsidRDefault="000C67F9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П</w:t>
            </w:r>
            <w:r w:rsidR="00945FD6" w:rsidRPr="00945FD6">
              <w:rPr>
                <w:b/>
                <w:bCs/>
                <w:sz w:val="28"/>
                <w:szCs w:val="28"/>
              </w:rPr>
              <w:t>ре</w:t>
            </w:r>
            <w:r>
              <w:rPr>
                <w:b/>
                <w:bCs/>
                <w:sz w:val="28"/>
                <w:szCs w:val="28"/>
              </w:rPr>
              <w:t>подаватель</w:t>
            </w:r>
            <w:r w:rsidR="00945FD6" w:rsidRPr="00945FD6">
              <w:rPr>
                <w:b/>
                <w:bCs/>
                <w:sz w:val="28"/>
                <w:szCs w:val="28"/>
              </w:rPr>
              <w:t>:</w:t>
            </w:r>
          </w:p>
        </w:tc>
        <w:tc>
          <w:tcPr>
            <w:tcW w:w="5670" w:type="dxa"/>
            <w:vAlign w:val="center"/>
          </w:tcPr>
          <w:p w14:paraId="2049A61C" w14:textId="77777777" w:rsidR="00945FD6" w:rsidRPr="00CD661E" w:rsidRDefault="00945FD6" w:rsidP="00945FD6">
            <w:pPr>
              <w:spacing w:before="120" w:after="120"/>
              <w:jc w:val="both"/>
              <w:rPr>
                <w:bCs/>
                <w:sz w:val="28"/>
                <w:szCs w:val="28"/>
              </w:rPr>
            </w:pPr>
          </w:p>
        </w:tc>
      </w:tr>
      <w:tr w:rsidR="00945FD6" w:rsidRPr="00945FD6" w14:paraId="4F6ACCA5" w14:textId="77777777" w:rsidTr="00132286">
        <w:trPr>
          <w:trHeight w:val="70"/>
        </w:trPr>
        <w:tc>
          <w:tcPr>
            <w:tcW w:w="3403" w:type="dxa"/>
            <w:vAlign w:val="center"/>
          </w:tcPr>
          <w:p w14:paraId="067A0F8A" w14:textId="77777777" w:rsidR="00945FD6" w:rsidRPr="00945FD6" w:rsidRDefault="00945FD6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945FD6">
              <w:rPr>
                <w:b/>
                <w:bCs/>
                <w:sz w:val="28"/>
                <w:szCs w:val="28"/>
              </w:rPr>
              <w:t>Подпись преподавателя:</w:t>
            </w:r>
          </w:p>
        </w:tc>
        <w:tc>
          <w:tcPr>
            <w:tcW w:w="5670" w:type="dxa"/>
            <w:vAlign w:val="center"/>
          </w:tcPr>
          <w:p w14:paraId="13B2DA3B" w14:textId="77777777" w:rsidR="00945FD6" w:rsidRPr="00CD661E" w:rsidRDefault="00945FD6" w:rsidP="00945FD6">
            <w:pPr>
              <w:spacing w:before="120" w:after="120"/>
              <w:jc w:val="both"/>
              <w:rPr>
                <w:bCs/>
                <w:sz w:val="28"/>
                <w:szCs w:val="28"/>
              </w:rPr>
            </w:pPr>
          </w:p>
        </w:tc>
      </w:tr>
    </w:tbl>
    <w:p w14:paraId="4F39AD28" w14:textId="77777777" w:rsidR="00945FD6" w:rsidRPr="00945FD6" w:rsidRDefault="00945FD6" w:rsidP="00945FD6">
      <w:pPr>
        <w:jc w:val="center"/>
        <w:rPr>
          <w:b/>
          <w:sz w:val="28"/>
        </w:rPr>
      </w:pPr>
    </w:p>
    <w:p w14:paraId="72B4C1DA" w14:textId="77777777" w:rsidR="00945FD6" w:rsidRPr="00945FD6" w:rsidRDefault="00945FD6" w:rsidP="00945FD6">
      <w:pPr>
        <w:jc w:val="center"/>
        <w:rPr>
          <w:b/>
          <w:sz w:val="28"/>
        </w:rPr>
      </w:pPr>
    </w:p>
    <w:p w14:paraId="1B7DBEBC" w14:textId="77777777" w:rsidR="00945FD6" w:rsidRPr="00945FD6" w:rsidRDefault="00945FD6" w:rsidP="00945FD6">
      <w:pPr>
        <w:jc w:val="center"/>
        <w:rPr>
          <w:b/>
          <w:sz w:val="28"/>
          <w:szCs w:val="28"/>
        </w:rPr>
      </w:pPr>
    </w:p>
    <w:p w14:paraId="420AF38F" w14:textId="77777777" w:rsidR="00945FD6" w:rsidRPr="00945FD6" w:rsidRDefault="00945FD6" w:rsidP="00945FD6">
      <w:pPr>
        <w:jc w:val="center"/>
        <w:rPr>
          <w:b/>
          <w:sz w:val="28"/>
          <w:szCs w:val="28"/>
        </w:rPr>
      </w:pPr>
    </w:p>
    <w:p w14:paraId="392E96CE" w14:textId="77777777" w:rsidR="00945FD6" w:rsidRPr="00945FD6" w:rsidRDefault="00945FD6" w:rsidP="00945FD6">
      <w:pPr>
        <w:jc w:val="center"/>
        <w:rPr>
          <w:b/>
          <w:sz w:val="28"/>
          <w:szCs w:val="28"/>
        </w:rPr>
      </w:pPr>
    </w:p>
    <w:p w14:paraId="4B5C3F37" w14:textId="77777777" w:rsidR="00945FD6" w:rsidRPr="00945FD6" w:rsidRDefault="00945FD6" w:rsidP="00945FD6">
      <w:pPr>
        <w:jc w:val="center"/>
        <w:rPr>
          <w:b/>
          <w:sz w:val="28"/>
          <w:szCs w:val="28"/>
        </w:rPr>
      </w:pPr>
    </w:p>
    <w:p w14:paraId="2CF20DC7" w14:textId="64BDDB74" w:rsidR="00945FD6" w:rsidRPr="00945FD6" w:rsidRDefault="00945FD6" w:rsidP="00945FD6">
      <w:pPr>
        <w:jc w:val="center"/>
        <w:rPr>
          <w:b/>
          <w:sz w:val="28"/>
          <w:szCs w:val="28"/>
        </w:rPr>
      </w:pPr>
      <w:r w:rsidRPr="00945FD6">
        <w:rPr>
          <w:b/>
          <w:sz w:val="28"/>
          <w:szCs w:val="28"/>
        </w:rPr>
        <w:t>Москва 20</w:t>
      </w:r>
      <w:bookmarkEnd w:id="0"/>
      <w:bookmarkEnd w:id="1"/>
      <w:r w:rsidR="00EE2FAB">
        <w:rPr>
          <w:b/>
          <w:sz w:val="28"/>
          <w:szCs w:val="28"/>
        </w:rPr>
        <w:t>2</w:t>
      </w:r>
      <w:r w:rsidR="00CB2005">
        <w:rPr>
          <w:b/>
          <w:sz w:val="28"/>
          <w:szCs w:val="28"/>
        </w:rPr>
        <w:t>5</w:t>
      </w:r>
    </w:p>
    <w:p w14:paraId="5D075B3D" w14:textId="77777777" w:rsidR="00945FD6" w:rsidRPr="00281426" w:rsidRDefault="00945FD6" w:rsidP="00281426">
      <w:pPr>
        <w:pageBreakBefore/>
        <w:widowControl w:val="0"/>
        <w:jc w:val="center"/>
        <w:rPr>
          <w:b/>
          <w:sz w:val="32"/>
          <w:szCs w:val="32"/>
          <w:u w:val="single"/>
        </w:rPr>
      </w:pPr>
      <w:r w:rsidRPr="00281426">
        <w:rPr>
          <w:b/>
          <w:sz w:val="28"/>
          <w:szCs w:val="32"/>
          <w:u w:val="single"/>
        </w:rPr>
        <w:lastRenderedPageBreak/>
        <w:t xml:space="preserve">Задание на </w:t>
      </w:r>
      <w:r w:rsidR="000C67F9">
        <w:rPr>
          <w:b/>
          <w:sz w:val="28"/>
          <w:szCs w:val="32"/>
          <w:u w:val="single"/>
        </w:rPr>
        <w:t xml:space="preserve">расчетное задание </w:t>
      </w:r>
      <w:r w:rsidRPr="00281426">
        <w:rPr>
          <w:b/>
          <w:sz w:val="28"/>
          <w:szCs w:val="32"/>
          <w:u w:val="single"/>
        </w:rPr>
        <w:t>№2</w:t>
      </w:r>
    </w:p>
    <w:p w14:paraId="7E442C17" w14:textId="77777777" w:rsidR="00945FD6" w:rsidRPr="00945FD6" w:rsidRDefault="00945FD6" w:rsidP="00945FD6">
      <w:pPr>
        <w:spacing w:before="120" w:after="120"/>
        <w:jc w:val="center"/>
        <w:rPr>
          <w:b/>
          <w:sz w:val="28"/>
          <w:szCs w:val="28"/>
        </w:rPr>
      </w:pPr>
      <w:r w:rsidRPr="00945FD6">
        <w:rPr>
          <w:b/>
          <w:sz w:val="28"/>
          <w:szCs w:val="28"/>
        </w:rPr>
        <w:t xml:space="preserve">Часть </w:t>
      </w:r>
      <w:r w:rsidRPr="00945FD6">
        <w:rPr>
          <w:b/>
          <w:sz w:val="28"/>
          <w:szCs w:val="28"/>
          <w:lang w:val="en-US"/>
        </w:rPr>
        <w:t>I</w:t>
      </w:r>
    </w:p>
    <w:p w14:paraId="185C7501" w14:textId="77777777" w:rsidR="004C4C86" w:rsidRPr="00494161" w:rsidRDefault="003D5721" w:rsidP="00945FD6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 xml:space="preserve">1. </w:t>
      </w:r>
      <w:r w:rsidR="00945FD6" w:rsidRPr="00494161">
        <w:rPr>
          <w:sz w:val="28"/>
          <w:szCs w:val="28"/>
        </w:rPr>
        <w:t>Для расчетной схемы (таблица 1) в соответствии с вариантом, с</w:t>
      </w:r>
      <w:r w:rsidR="004C4C86" w:rsidRPr="00494161">
        <w:rPr>
          <w:sz w:val="28"/>
          <w:szCs w:val="28"/>
        </w:rPr>
        <w:t>читая, что индуктивная связь между катушками отсутствует:</w:t>
      </w:r>
    </w:p>
    <w:p w14:paraId="2E016A93" w14:textId="77777777" w:rsidR="004C4C86" w:rsidRPr="00494161" w:rsidRDefault="003D5721" w:rsidP="00945FD6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1.</w:t>
      </w:r>
      <w:r w:rsidR="00945FD6" w:rsidRPr="00494161">
        <w:rPr>
          <w:sz w:val="28"/>
          <w:szCs w:val="28"/>
        </w:rPr>
        <w:t>1. О</w:t>
      </w:r>
      <w:r w:rsidR="004C4C86" w:rsidRPr="00494161">
        <w:rPr>
          <w:sz w:val="28"/>
          <w:szCs w:val="28"/>
        </w:rPr>
        <w:t>пределить ток</w:t>
      </w:r>
      <w:r w:rsidRPr="00494161">
        <w:rPr>
          <w:sz w:val="28"/>
          <w:szCs w:val="28"/>
        </w:rPr>
        <w:t>и во всех ветвях заданной схемы.</w:t>
      </w:r>
    </w:p>
    <w:p w14:paraId="0762609F" w14:textId="77777777" w:rsidR="004C4C86" w:rsidRPr="00494161" w:rsidRDefault="003D5721" w:rsidP="00945FD6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1.</w:t>
      </w:r>
      <w:r w:rsidR="00945FD6" w:rsidRPr="00494161">
        <w:rPr>
          <w:sz w:val="28"/>
          <w:szCs w:val="28"/>
        </w:rPr>
        <w:t>2. П</w:t>
      </w:r>
      <w:r w:rsidR="004C4C86" w:rsidRPr="00494161">
        <w:rPr>
          <w:sz w:val="28"/>
          <w:szCs w:val="28"/>
        </w:rPr>
        <w:t>остроить векторную диаграмму токов и топог</w:t>
      </w:r>
      <w:r w:rsidRPr="00494161">
        <w:rPr>
          <w:sz w:val="28"/>
          <w:szCs w:val="28"/>
        </w:rPr>
        <w:t>рафическую диаграмму напряжений.</w:t>
      </w:r>
    </w:p>
    <w:p w14:paraId="642177B8" w14:textId="77777777" w:rsidR="004C4C86" w:rsidRPr="00494161" w:rsidRDefault="003D5721" w:rsidP="00945FD6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1.</w:t>
      </w:r>
      <w:r w:rsidR="00945FD6" w:rsidRPr="00494161">
        <w:rPr>
          <w:sz w:val="28"/>
          <w:szCs w:val="28"/>
        </w:rPr>
        <w:t>3. С</w:t>
      </w:r>
      <w:r w:rsidR="004C4C86" w:rsidRPr="00494161">
        <w:rPr>
          <w:sz w:val="28"/>
          <w:szCs w:val="28"/>
        </w:rPr>
        <w:t xml:space="preserve">оставить баланс </w:t>
      </w:r>
      <w:r w:rsidRPr="00494161">
        <w:rPr>
          <w:sz w:val="28"/>
          <w:szCs w:val="28"/>
        </w:rPr>
        <w:t>активных и реактивных мощностей.</w:t>
      </w:r>
    </w:p>
    <w:p w14:paraId="72FAC461" w14:textId="77777777" w:rsidR="004C4C86" w:rsidRPr="00494161" w:rsidRDefault="003D5721" w:rsidP="00945FD6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1.</w:t>
      </w:r>
      <w:r w:rsidR="00945FD6" w:rsidRPr="00494161">
        <w:rPr>
          <w:sz w:val="28"/>
          <w:szCs w:val="28"/>
        </w:rPr>
        <w:t>4. Определить показание ваттметра.</w:t>
      </w:r>
    </w:p>
    <w:p w14:paraId="194CA4B8" w14:textId="77777777" w:rsidR="00813A32" w:rsidRPr="00494161" w:rsidRDefault="00813A32" w:rsidP="00945FD6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1.5. Построить графики мгновенных значений найденных токов.</w:t>
      </w:r>
    </w:p>
    <w:p w14:paraId="2C57D47A" w14:textId="77777777" w:rsidR="004C4C86" w:rsidRPr="00494161" w:rsidRDefault="00945FD6" w:rsidP="00945FD6">
      <w:pPr>
        <w:spacing w:before="120" w:after="120"/>
        <w:jc w:val="center"/>
        <w:rPr>
          <w:b/>
          <w:sz w:val="28"/>
          <w:szCs w:val="28"/>
        </w:rPr>
      </w:pPr>
      <w:r w:rsidRPr="00494161">
        <w:rPr>
          <w:b/>
          <w:sz w:val="28"/>
          <w:szCs w:val="28"/>
        </w:rPr>
        <w:t xml:space="preserve">Часть </w:t>
      </w:r>
      <w:r w:rsidRPr="00494161">
        <w:rPr>
          <w:b/>
          <w:sz w:val="28"/>
          <w:szCs w:val="28"/>
          <w:lang w:val="en-US"/>
        </w:rPr>
        <w:t>II</w:t>
      </w:r>
    </w:p>
    <w:p w14:paraId="407F178C" w14:textId="77777777" w:rsidR="004C4C86" w:rsidRPr="00494161" w:rsidRDefault="003D5721" w:rsidP="00945FD6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 xml:space="preserve">2. </w:t>
      </w:r>
      <w:r w:rsidR="004C4C86" w:rsidRPr="00494161">
        <w:rPr>
          <w:sz w:val="28"/>
          <w:szCs w:val="28"/>
        </w:rPr>
        <w:t>Учитывая взаимную индуктивно</w:t>
      </w:r>
      <w:r w:rsidR="00220FEB" w:rsidRPr="00494161">
        <w:rPr>
          <w:sz w:val="28"/>
          <w:szCs w:val="28"/>
        </w:rPr>
        <w:t xml:space="preserve">сть катушек, заданные значения </w:t>
      </w:r>
      <w:r w:rsidR="004C4C86" w:rsidRPr="00494161">
        <w:rPr>
          <w:sz w:val="28"/>
          <w:szCs w:val="28"/>
        </w:rPr>
        <w:t>коэффициентов связи и считая заданными ток и ЭДС второй ветви для схем № 1, 2, 4, 6, 8–</w:t>
      </w:r>
      <w:r w:rsidR="00945FD6" w:rsidRPr="00494161">
        <w:rPr>
          <w:sz w:val="28"/>
          <w:szCs w:val="28"/>
        </w:rPr>
        <w:t>11</w:t>
      </w:r>
      <w:r w:rsidRPr="00494161">
        <w:rPr>
          <w:sz w:val="28"/>
          <w:szCs w:val="28"/>
        </w:rPr>
        <w:t>, 13</w:t>
      </w:r>
      <w:r w:rsidR="004C4C86" w:rsidRPr="00494161">
        <w:rPr>
          <w:sz w:val="28"/>
          <w:szCs w:val="28"/>
        </w:rPr>
        <w:t>–17</w:t>
      </w:r>
      <w:r w:rsidRPr="00494161">
        <w:rPr>
          <w:sz w:val="28"/>
          <w:szCs w:val="28"/>
        </w:rPr>
        <w:t>, 19, 21–</w:t>
      </w:r>
      <w:r w:rsidR="004C4C86" w:rsidRPr="00494161">
        <w:rPr>
          <w:sz w:val="28"/>
          <w:szCs w:val="28"/>
        </w:rPr>
        <w:t>24</w:t>
      </w:r>
      <w:r w:rsidRPr="00494161">
        <w:rPr>
          <w:sz w:val="28"/>
          <w:szCs w:val="28"/>
        </w:rPr>
        <w:t>,</w:t>
      </w:r>
      <w:r w:rsidR="004C4C86" w:rsidRPr="00494161">
        <w:rPr>
          <w:sz w:val="28"/>
          <w:szCs w:val="28"/>
        </w:rPr>
        <w:t xml:space="preserve"> 27, 29</w:t>
      </w:r>
      <w:r w:rsidRPr="00494161">
        <w:rPr>
          <w:sz w:val="28"/>
          <w:szCs w:val="28"/>
        </w:rPr>
        <w:t>, 30;</w:t>
      </w:r>
      <w:r w:rsidR="004C4C86" w:rsidRPr="00494161">
        <w:rPr>
          <w:sz w:val="28"/>
          <w:szCs w:val="28"/>
        </w:rPr>
        <w:t xml:space="preserve"> для остальных схем </w:t>
      </w:r>
      <w:r w:rsidR="00945FD6" w:rsidRPr="00494161">
        <w:rPr>
          <w:sz w:val="28"/>
          <w:szCs w:val="28"/>
        </w:rPr>
        <w:t>–</w:t>
      </w:r>
      <w:r w:rsidR="004C4C86" w:rsidRPr="00494161">
        <w:rPr>
          <w:sz w:val="28"/>
          <w:szCs w:val="28"/>
        </w:rPr>
        <w:t xml:space="preserve"> токи и ЭДС первой</w:t>
      </w:r>
      <w:r w:rsidR="00945FD6" w:rsidRPr="00494161">
        <w:rPr>
          <w:sz w:val="28"/>
          <w:szCs w:val="28"/>
        </w:rPr>
        <w:t xml:space="preserve"> ветви (см. </w:t>
      </w:r>
      <w:r w:rsidRPr="00494161">
        <w:rPr>
          <w:sz w:val="28"/>
          <w:szCs w:val="28"/>
        </w:rPr>
        <w:t xml:space="preserve">методические </w:t>
      </w:r>
      <w:r w:rsidR="00945FD6" w:rsidRPr="00494161">
        <w:rPr>
          <w:sz w:val="28"/>
          <w:szCs w:val="28"/>
        </w:rPr>
        <w:t xml:space="preserve">указания), а </w:t>
      </w:r>
      <w:r w:rsidR="004C4C86" w:rsidRPr="00494161">
        <w:rPr>
          <w:sz w:val="28"/>
          <w:szCs w:val="28"/>
        </w:rPr>
        <w:t>остальные токи и ЭДС неизвестными:</w:t>
      </w:r>
    </w:p>
    <w:p w14:paraId="66B73DC8" w14:textId="77777777" w:rsidR="004C4C86" w:rsidRPr="00494161" w:rsidRDefault="003D5721" w:rsidP="00945FD6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2.</w:t>
      </w:r>
      <w:r w:rsidR="00945FD6" w:rsidRPr="00494161">
        <w:rPr>
          <w:sz w:val="28"/>
          <w:szCs w:val="28"/>
        </w:rPr>
        <w:t>1. О</w:t>
      </w:r>
      <w:r w:rsidR="004C4C86" w:rsidRPr="00494161">
        <w:rPr>
          <w:sz w:val="28"/>
          <w:szCs w:val="28"/>
        </w:rPr>
        <w:t>п</w:t>
      </w:r>
      <w:r w:rsidR="00945FD6" w:rsidRPr="00494161">
        <w:rPr>
          <w:sz w:val="28"/>
          <w:szCs w:val="28"/>
        </w:rPr>
        <w:t>ределить неизвестные токи и ЭДС</w:t>
      </w:r>
      <w:r w:rsidRPr="00494161">
        <w:rPr>
          <w:sz w:val="28"/>
          <w:szCs w:val="28"/>
        </w:rPr>
        <w:t>.</w:t>
      </w:r>
    </w:p>
    <w:p w14:paraId="1ECA1F63" w14:textId="77777777" w:rsidR="004C4C86" w:rsidRPr="00494161" w:rsidRDefault="003D5721" w:rsidP="00945FD6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2.</w:t>
      </w:r>
      <w:r w:rsidR="00945FD6" w:rsidRPr="00494161">
        <w:rPr>
          <w:sz w:val="28"/>
          <w:szCs w:val="28"/>
        </w:rPr>
        <w:t>2. П</w:t>
      </w:r>
      <w:r w:rsidR="004C4C86" w:rsidRPr="00494161">
        <w:rPr>
          <w:sz w:val="28"/>
          <w:szCs w:val="28"/>
        </w:rPr>
        <w:t>остроить векторную диаграмму токов и топогр</w:t>
      </w:r>
      <w:r w:rsidR="00945FD6" w:rsidRPr="00494161">
        <w:rPr>
          <w:sz w:val="28"/>
          <w:szCs w:val="28"/>
        </w:rPr>
        <w:t>афическую диаграмму напряжений.</w:t>
      </w:r>
    </w:p>
    <w:p w14:paraId="4B22EADC" w14:textId="77777777" w:rsidR="00813A32" w:rsidRPr="00494161" w:rsidRDefault="00813A32" w:rsidP="00945FD6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2.3. Составить баланс активных и реактивных мощностей.</w:t>
      </w:r>
    </w:p>
    <w:p w14:paraId="1598E838" w14:textId="77777777" w:rsidR="00813A32" w:rsidRPr="00494161" w:rsidRDefault="00813A32" w:rsidP="00945FD6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2.4. Определить показание ваттметра.</w:t>
      </w:r>
    </w:p>
    <w:p w14:paraId="26116E35" w14:textId="77777777" w:rsidR="00946087" w:rsidRPr="00494161" w:rsidRDefault="00946087" w:rsidP="00946087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2.5. Построить графики мгновенных значений найденных токов.</w:t>
      </w:r>
    </w:p>
    <w:p w14:paraId="05BDB422" w14:textId="77777777" w:rsidR="00026E4A" w:rsidRPr="00281426" w:rsidRDefault="006254B0" w:rsidP="006254B0">
      <w:pPr>
        <w:tabs>
          <w:tab w:val="left" w:pos="1134"/>
        </w:tabs>
        <w:ind w:firstLine="709"/>
        <w:jc w:val="both"/>
        <w:rPr>
          <w:sz w:val="28"/>
          <w:szCs w:val="28"/>
        </w:rPr>
      </w:pPr>
      <w:r w:rsidRPr="00281426">
        <w:rPr>
          <w:sz w:val="28"/>
          <w:szCs w:val="28"/>
        </w:rPr>
        <w:t>.</w:t>
      </w:r>
    </w:p>
    <w:p w14:paraId="59B43DC3" w14:textId="77777777" w:rsidR="004C4C86" w:rsidRPr="00945FD6" w:rsidRDefault="004C4C86" w:rsidP="00945FD6">
      <w:pPr>
        <w:pageBreakBefore/>
        <w:spacing w:after="240"/>
        <w:jc w:val="center"/>
        <w:rPr>
          <w:b/>
          <w:sz w:val="28"/>
          <w:szCs w:val="28"/>
          <w:u w:val="single"/>
        </w:rPr>
      </w:pPr>
      <w:r w:rsidRPr="00945FD6">
        <w:rPr>
          <w:b/>
          <w:sz w:val="28"/>
          <w:szCs w:val="28"/>
          <w:u w:val="single"/>
        </w:rPr>
        <w:lastRenderedPageBreak/>
        <w:t>Методические указания</w:t>
      </w:r>
      <w:r w:rsidR="009B07EB" w:rsidRPr="009B07EB">
        <w:rPr>
          <w:u w:val="single"/>
        </w:rPr>
        <w:t xml:space="preserve"> </w:t>
      </w:r>
      <w:r w:rsidR="009B07EB" w:rsidRPr="009B07EB">
        <w:rPr>
          <w:b/>
          <w:sz w:val="28"/>
          <w:szCs w:val="28"/>
          <w:u w:val="single"/>
        </w:rPr>
        <w:t xml:space="preserve">к выполнению </w:t>
      </w:r>
      <w:r w:rsidR="000C67F9" w:rsidRPr="003D5721">
        <w:rPr>
          <w:b/>
          <w:sz w:val="28"/>
          <w:szCs w:val="28"/>
          <w:u w:val="single"/>
        </w:rPr>
        <w:t>расчет</w:t>
      </w:r>
      <w:r w:rsidR="000C67F9">
        <w:rPr>
          <w:b/>
          <w:sz w:val="28"/>
          <w:szCs w:val="28"/>
          <w:u w:val="single"/>
        </w:rPr>
        <w:t xml:space="preserve">ного задания </w:t>
      </w:r>
      <w:r w:rsidR="009B07EB" w:rsidRPr="009B07EB">
        <w:rPr>
          <w:b/>
          <w:sz w:val="28"/>
          <w:szCs w:val="28"/>
          <w:u w:val="single"/>
        </w:rPr>
        <w:t>№</w:t>
      </w:r>
      <w:r w:rsidR="009B07EB">
        <w:rPr>
          <w:b/>
          <w:sz w:val="28"/>
          <w:szCs w:val="28"/>
          <w:u w:val="single"/>
        </w:rPr>
        <w:t>2</w:t>
      </w:r>
    </w:p>
    <w:p w14:paraId="72B251A1" w14:textId="77777777" w:rsidR="00026E4A" w:rsidRPr="00026E4A" w:rsidRDefault="00026E4A" w:rsidP="00026E4A">
      <w:pPr>
        <w:spacing w:before="120" w:after="120"/>
        <w:jc w:val="center"/>
        <w:rPr>
          <w:b/>
          <w:sz w:val="28"/>
          <w:szCs w:val="28"/>
        </w:rPr>
      </w:pPr>
      <w:r w:rsidRPr="00026E4A">
        <w:rPr>
          <w:b/>
          <w:sz w:val="28"/>
          <w:szCs w:val="28"/>
        </w:rPr>
        <w:t>Част</w:t>
      </w:r>
      <w:r>
        <w:rPr>
          <w:b/>
          <w:sz w:val="28"/>
          <w:szCs w:val="28"/>
        </w:rPr>
        <w:t>и</w:t>
      </w:r>
      <w:r w:rsidRPr="00026E4A">
        <w:rPr>
          <w:b/>
          <w:sz w:val="28"/>
          <w:szCs w:val="28"/>
        </w:rPr>
        <w:t xml:space="preserve"> </w:t>
      </w:r>
      <w:r w:rsidRPr="00026E4A">
        <w:rPr>
          <w:b/>
          <w:sz w:val="28"/>
          <w:szCs w:val="28"/>
          <w:lang w:val="en-US"/>
        </w:rPr>
        <w:t>I</w:t>
      </w:r>
      <w:r w:rsidRPr="006254B0">
        <w:rPr>
          <w:b/>
          <w:sz w:val="28"/>
          <w:szCs w:val="28"/>
        </w:rPr>
        <w:t xml:space="preserve"> </w:t>
      </w:r>
      <w:r w:rsidRPr="00026E4A">
        <w:rPr>
          <w:b/>
          <w:sz w:val="28"/>
          <w:szCs w:val="28"/>
        </w:rPr>
        <w:t xml:space="preserve">и </w:t>
      </w:r>
      <w:r w:rsidRPr="00026E4A">
        <w:rPr>
          <w:b/>
          <w:sz w:val="28"/>
          <w:szCs w:val="28"/>
          <w:lang w:val="en-US"/>
        </w:rPr>
        <w:t>II</w:t>
      </w:r>
    </w:p>
    <w:p w14:paraId="3DF28DFE" w14:textId="77777777" w:rsidR="004C4C86" w:rsidRPr="004C4C86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>1. При учете взаимной индуктивности заданные ток и ЭДС считать равными соответствующим току и ЭДС в первой части работы – при отсутствии индуктивной связи.</w:t>
      </w:r>
    </w:p>
    <w:p w14:paraId="1D3E1088" w14:textId="77777777" w:rsidR="004C4C86" w:rsidRPr="004C4C86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>2. На топографических диаграммах должны быть показаны комплексные напр</w:t>
      </w:r>
      <w:r w:rsidR="003D5721">
        <w:rPr>
          <w:sz w:val="28"/>
          <w:szCs w:val="28"/>
        </w:rPr>
        <w:t>яжения на всех элементах схемы.</w:t>
      </w:r>
      <w:r w:rsidRPr="004C4C86">
        <w:rPr>
          <w:sz w:val="28"/>
          <w:szCs w:val="28"/>
        </w:rPr>
        <w:t xml:space="preserve"> В частности, дол</w:t>
      </w:r>
      <w:r w:rsidR="003D5721">
        <w:rPr>
          <w:sz w:val="28"/>
          <w:szCs w:val="28"/>
        </w:rPr>
        <w:t xml:space="preserve">жны быть отдельно показаны все </w:t>
      </w:r>
      <w:r w:rsidRPr="004C4C86">
        <w:rPr>
          <w:sz w:val="28"/>
          <w:szCs w:val="28"/>
        </w:rPr>
        <w:t>слагающие комплексных напряжений на катушках, обладающих взаимной индуктивностью.</w:t>
      </w:r>
    </w:p>
    <w:p w14:paraId="710D0147" w14:textId="77777777" w:rsidR="004C4C86" w:rsidRPr="004C4C86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>3. На векторной диаграмме токов должны быть показаны векторы всех пяти токов в заданной схеме.</w:t>
      </w:r>
    </w:p>
    <w:p w14:paraId="1AF6F2C3" w14:textId="77777777" w:rsidR="00031DB3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 xml:space="preserve">4. </w:t>
      </w:r>
      <w:r w:rsidR="00031DB3">
        <w:rPr>
          <w:sz w:val="28"/>
          <w:szCs w:val="28"/>
        </w:rPr>
        <w:t>Исходные данные берутся в зависимости от варианта и учебной группы студента:</w:t>
      </w:r>
    </w:p>
    <w:p w14:paraId="0ECBE0F5" w14:textId="77777777" w:rsidR="003D5721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i/>
          <w:sz w:val="28"/>
          <w:szCs w:val="28"/>
          <w:lang w:val="en-US"/>
        </w:rPr>
        <w:t>n</w:t>
      </w:r>
      <w:r w:rsidRPr="004C4C86">
        <w:rPr>
          <w:sz w:val="28"/>
          <w:szCs w:val="28"/>
        </w:rPr>
        <w:t xml:space="preserve"> –</w:t>
      </w:r>
      <w:r w:rsidR="003D5721">
        <w:rPr>
          <w:sz w:val="28"/>
          <w:szCs w:val="28"/>
        </w:rPr>
        <w:t xml:space="preserve"> </w:t>
      </w:r>
      <w:r w:rsidRPr="004C4C86">
        <w:rPr>
          <w:sz w:val="28"/>
          <w:szCs w:val="28"/>
        </w:rPr>
        <w:t>номер, под которым фамилия студент</w:t>
      </w:r>
      <w:r w:rsidR="003D5721">
        <w:rPr>
          <w:sz w:val="28"/>
          <w:szCs w:val="28"/>
        </w:rPr>
        <w:t>а записана в групповом журнале,</w:t>
      </w:r>
    </w:p>
    <w:p w14:paraId="3E81E0BC" w14:textId="77777777" w:rsidR="004C4C86" w:rsidRPr="004C4C86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i/>
          <w:sz w:val="28"/>
          <w:szCs w:val="28"/>
          <w:lang w:val="en-US"/>
        </w:rPr>
        <w:t>N</w:t>
      </w:r>
      <w:r w:rsidR="003D5721">
        <w:rPr>
          <w:sz w:val="28"/>
          <w:szCs w:val="28"/>
        </w:rPr>
        <w:t xml:space="preserve"> – номер </w:t>
      </w:r>
      <w:r w:rsidRPr="004C4C86">
        <w:rPr>
          <w:sz w:val="28"/>
          <w:szCs w:val="28"/>
        </w:rPr>
        <w:t>учебной группы.</w:t>
      </w:r>
    </w:p>
    <w:p w14:paraId="17975BF3" w14:textId="77777777" w:rsidR="004C4C86" w:rsidRPr="004C4C86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>5. Для всех схем частота 50 Гц.</w:t>
      </w:r>
    </w:p>
    <w:p w14:paraId="24AF2FFA" w14:textId="77777777" w:rsidR="004C4C86" w:rsidRPr="004C4C86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 xml:space="preserve">6. Числовые значения параметров </w:t>
      </w:r>
      <w:r w:rsidR="00031DB3">
        <w:rPr>
          <w:sz w:val="28"/>
          <w:szCs w:val="28"/>
        </w:rPr>
        <w:t xml:space="preserve">расчетных </w:t>
      </w:r>
      <w:r w:rsidRPr="004C4C86">
        <w:rPr>
          <w:sz w:val="28"/>
          <w:szCs w:val="28"/>
        </w:rPr>
        <w:t>схем пр</w:t>
      </w:r>
      <w:r w:rsidR="00031DB3">
        <w:rPr>
          <w:sz w:val="28"/>
          <w:szCs w:val="28"/>
        </w:rPr>
        <w:t>иведены в таблице 2</w:t>
      </w:r>
      <w:r w:rsidRPr="004C4C86">
        <w:rPr>
          <w:sz w:val="28"/>
          <w:szCs w:val="28"/>
        </w:rPr>
        <w:t>.</w:t>
      </w:r>
    </w:p>
    <w:p w14:paraId="6FD05439" w14:textId="77777777" w:rsidR="004C4C86" w:rsidRPr="003D5721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>7. Величины ЭДС опре</w:t>
      </w:r>
      <w:r w:rsidR="003D5721">
        <w:rPr>
          <w:sz w:val="28"/>
          <w:szCs w:val="28"/>
        </w:rPr>
        <w:t>деляются по следующим формулам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6"/>
        <w:gridCol w:w="4927"/>
      </w:tblGrid>
      <w:tr w:rsidR="004C4C86" w14:paraId="3BFDAC22" w14:textId="77777777" w:rsidTr="00CF4A05">
        <w:trPr>
          <w:trHeight w:val="70"/>
        </w:trPr>
        <w:tc>
          <w:tcPr>
            <w:tcW w:w="2500" w:type="pct"/>
          </w:tcPr>
          <w:p w14:paraId="263BF6B6" w14:textId="77777777" w:rsidR="004C4C86" w:rsidRPr="00813A32" w:rsidRDefault="004C4C86" w:rsidP="00CF4A05">
            <w:pPr>
              <w:jc w:val="center"/>
              <w:rPr>
                <w:b/>
              </w:rPr>
            </w:pPr>
            <w:r w:rsidRPr="00813A32">
              <w:rPr>
                <w:b/>
              </w:rPr>
              <w:t>№ схемы</w:t>
            </w:r>
          </w:p>
        </w:tc>
        <w:tc>
          <w:tcPr>
            <w:tcW w:w="2500" w:type="pct"/>
          </w:tcPr>
          <w:p w14:paraId="65745C16" w14:textId="77777777" w:rsidR="004C4C86" w:rsidRPr="00813A32" w:rsidRDefault="004C4C86" w:rsidP="00813A32">
            <w:pPr>
              <w:jc w:val="center"/>
              <w:rPr>
                <w:b/>
              </w:rPr>
            </w:pPr>
            <w:r w:rsidRPr="00813A32">
              <w:rPr>
                <w:b/>
              </w:rPr>
              <w:t>ЭДС (</w:t>
            </w:r>
            <w:r w:rsidR="00813A32">
              <w:rPr>
                <w:b/>
              </w:rPr>
              <w:t>В</w:t>
            </w:r>
            <w:r w:rsidRPr="00813A32">
              <w:rPr>
                <w:b/>
              </w:rPr>
              <w:t>)</w:t>
            </w:r>
          </w:p>
        </w:tc>
      </w:tr>
      <w:tr w:rsidR="004C4C86" w14:paraId="504073EE" w14:textId="77777777" w:rsidTr="00CF4A05">
        <w:tc>
          <w:tcPr>
            <w:tcW w:w="2500" w:type="pct"/>
            <w:vAlign w:val="center"/>
          </w:tcPr>
          <w:p w14:paraId="0DC15CA9" w14:textId="77777777" w:rsidR="004C4C86" w:rsidRDefault="00945FD6" w:rsidP="003D5721">
            <w:pPr>
              <w:jc w:val="center"/>
            </w:pPr>
            <w:r>
              <w:t>1, 6, 8, 10, 11, 14</w:t>
            </w:r>
            <w:r>
              <w:rPr>
                <w:lang w:val="en-US"/>
              </w:rPr>
              <w:t>, 15,</w:t>
            </w:r>
            <w:r w:rsidR="004C4C86">
              <w:t xml:space="preserve"> 16, 21, 24, 29</w:t>
            </w:r>
          </w:p>
        </w:tc>
        <w:tc>
          <w:tcPr>
            <w:tcW w:w="2500" w:type="pct"/>
          </w:tcPr>
          <w:p w14:paraId="4E0C7DBC" w14:textId="77777777" w:rsidR="004C4C86" w:rsidRDefault="003D5721" w:rsidP="003D5721">
            <w:pPr>
              <w:jc w:val="both"/>
            </w:pPr>
            <w:r w:rsidRPr="00581ABB">
              <w:rPr>
                <w:position w:val="-38"/>
              </w:rPr>
              <w:object w:dxaOrig="2900" w:dyaOrig="880" w14:anchorId="59FA380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6.5pt;height:51pt" o:ole="">
                  <v:imagedata r:id="rId10" o:title=""/>
                </v:shape>
                <o:OLEObject Type="Embed" ProgID="Equation.3" ShapeID="_x0000_i1025" DrawAspect="Content" ObjectID="_1823361212" r:id="rId11"/>
              </w:object>
            </w:r>
          </w:p>
        </w:tc>
      </w:tr>
      <w:tr w:rsidR="004C4C86" w14:paraId="4F2FCC43" w14:textId="77777777" w:rsidTr="00CF4A05">
        <w:tc>
          <w:tcPr>
            <w:tcW w:w="2500" w:type="pct"/>
            <w:vAlign w:val="center"/>
          </w:tcPr>
          <w:p w14:paraId="53AC5B1C" w14:textId="77777777" w:rsidR="004C4C86" w:rsidRDefault="004C4C86" w:rsidP="003D5721">
            <w:pPr>
              <w:jc w:val="center"/>
            </w:pPr>
            <w:r>
              <w:t>2, 4, 9, 13, 17, 19, 22, 23, 27, 30</w:t>
            </w:r>
          </w:p>
        </w:tc>
        <w:tc>
          <w:tcPr>
            <w:tcW w:w="2500" w:type="pct"/>
          </w:tcPr>
          <w:p w14:paraId="16301F5C" w14:textId="77777777" w:rsidR="004C4C86" w:rsidRDefault="003D5721" w:rsidP="003D5721">
            <w:pPr>
              <w:jc w:val="both"/>
            </w:pPr>
            <w:r w:rsidRPr="00581ABB">
              <w:rPr>
                <w:position w:val="-38"/>
              </w:rPr>
              <w:object w:dxaOrig="2880" w:dyaOrig="880" w14:anchorId="6F454527">
                <v:shape id="_x0000_i1026" type="#_x0000_t75" style="width:170.25pt;height:52.5pt" o:ole="">
                  <v:imagedata r:id="rId12" o:title=""/>
                </v:shape>
                <o:OLEObject Type="Embed" ProgID="Equation.3" ShapeID="_x0000_i1026" DrawAspect="Content" ObjectID="_1823361213" r:id="rId13"/>
              </w:object>
            </w:r>
          </w:p>
        </w:tc>
      </w:tr>
      <w:tr w:rsidR="004C4C86" w14:paraId="42C95CB3" w14:textId="77777777" w:rsidTr="00CF4A05">
        <w:tc>
          <w:tcPr>
            <w:tcW w:w="2500" w:type="pct"/>
            <w:vAlign w:val="center"/>
          </w:tcPr>
          <w:p w14:paraId="77BBF6E2" w14:textId="77777777" w:rsidR="004C4C86" w:rsidRDefault="004C4C86" w:rsidP="003D5721">
            <w:pPr>
              <w:jc w:val="center"/>
            </w:pPr>
            <w:r>
              <w:t>3, 5, 7, 12, 18, 20, 25, 26, 28</w:t>
            </w:r>
          </w:p>
        </w:tc>
        <w:tc>
          <w:tcPr>
            <w:tcW w:w="2500" w:type="pct"/>
          </w:tcPr>
          <w:p w14:paraId="00FB466C" w14:textId="77777777" w:rsidR="004C4C86" w:rsidRDefault="003D5721" w:rsidP="003D5721">
            <w:pPr>
              <w:jc w:val="both"/>
            </w:pPr>
            <w:r w:rsidRPr="00581ABB">
              <w:rPr>
                <w:position w:val="-38"/>
              </w:rPr>
              <w:object w:dxaOrig="2900" w:dyaOrig="880" w14:anchorId="4F7AE1BA">
                <v:shape id="_x0000_i1027" type="#_x0000_t75" style="width:184.5pt;height:56.25pt" o:ole="">
                  <v:imagedata r:id="rId14" o:title=""/>
                </v:shape>
                <o:OLEObject Type="Embed" ProgID="Equation.3" ShapeID="_x0000_i1027" DrawAspect="Content" ObjectID="_1823361214" r:id="rId15"/>
              </w:object>
            </w:r>
          </w:p>
        </w:tc>
      </w:tr>
    </w:tbl>
    <w:p w14:paraId="41F61319" w14:textId="77777777" w:rsidR="003D5721" w:rsidRPr="003D5721" w:rsidRDefault="003D5721" w:rsidP="003D5721">
      <w:pPr>
        <w:pageBreakBefore/>
        <w:tabs>
          <w:tab w:val="left" w:pos="993"/>
        </w:tabs>
        <w:spacing w:after="240"/>
        <w:jc w:val="center"/>
        <w:rPr>
          <w:b/>
          <w:sz w:val="28"/>
          <w:szCs w:val="28"/>
          <w:u w:val="single"/>
        </w:rPr>
      </w:pPr>
      <w:r w:rsidRPr="003D5721">
        <w:rPr>
          <w:b/>
          <w:sz w:val="28"/>
          <w:szCs w:val="28"/>
          <w:u w:val="single"/>
        </w:rPr>
        <w:lastRenderedPageBreak/>
        <w:t>Правила оформления и сдачи расчет</w:t>
      </w:r>
      <w:r w:rsidR="000C67F9">
        <w:rPr>
          <w:b/>
          <w:sz w:val="28"/>
          <w:szCs w:val="28"/>
          <w:u w:val="single"/>
        </w:rPr>
        <w:t>ного задания</w:t>
      </w:r>
      <w:r w:rsidR="009B07EB">
        <w:rPr>
          <w:b/>
          <w:sz w:val="28"/>
          <w:szCs w:val="28"/>
          <w:u w:val="single"/>
        </w:rPr>
        <w:t xml:space="preserve"> №2</w:t>
      </w:r>
    </w:p>
    <w:p w14:paraId="184783BF" w14:textId="77777777" w:rsidR="00813A32" w:rsidRPr="00EE2FAB" w:rsidRDefault="00EE2FAB" w:rsidP="00EE2FAB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EE2FAB">
        <w:rPr>
          <w:sz w:val="28"/>
          <w:szCs w:val="28"/>
        </w:rPr>
        <w:t xml:space="preserve">Образец титульного листа представлен на стр. 1. При сдаче </w:t>
      </w:r>
      <w:r w:rsidR="000C67F9">
        <w:rPr>
          <w:sz w:val="28"/>
          <w:szCs w:val="28"/>
        </w:rPr>
        <w:t>расчетного задания</w:t>
      </w:r>
      <w:r w:rsidRPr="00EE2FAB">
        <w:rPr>
          <w:sz w:val="28"/>
          <w:szCs w:val="28"/>
        </w:rPr>
        <w:t xml:space="preserve"> титульный должен быть полностью заполнен студентом.</w:t>
      </w:r>
    </w:p>
    <w:p w14:paraId="0A95EBD0" w14:textId="77777777" w:rsidR="00813A32" w:rsidRPr="00813A32" w:rsidRDefault="00813A32" w:rsidP="00813A32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13A32">
        <w:rPr>
          <w:sz w:val="28"/>
          <w:szCs w:val="28"/>
        </w:rPr>
        <w:t xml:space="preserve">Все пункты </w:t>
      </w:r>
      <w:r w:rsidR="000C67F9">
        <w:rPr>
          <w:sz w:val="28"/>
          <w:szCs w:val="28"/>
        </w:rPr>
        <w:t>расчетного задания</w:t>
      </w:r>
      <w:r w:rsidRPr="00813A32">
        <w:rPr>
          <w:sz w:val="28"/>
          <w:szCs w:val="28"/>
        </w:rPr>
        <w:t xml:space="preserve"> выполняются самостоятельно и в сроки, установленные лектором</w:t>
      </w:r>
      <w:r>
        <w:rPr>
          <w:sz w:val="28"/>
          <w:szCs w:val="28"/>
        </w:rPr>
        <w:t xml:space="preserve"> (12</w:t>
      </w:r>
      <w:r w:rsidRPr="00813A32">
        <w:rPr>
          <w:sz w:val="28"/>
          <w:szCs w:val="28"/>
        </w:rPr>
        <w:t xml:space="preserve"> учебная неделя). </w:t>
      </w:r>
      <w:r w:rsidR="000C67F9">
        <w:rPr>
          <w:sz w:val="28"/>
          <w:szCs w:val="28"/>
        </w:rPr>
        <w:t xml:space="preserve">Расчетное задание </w:t>
      </w:r>
      <w:r w:rsidRPr="00813A32">
        <w:rPr>
          <w:sz w:val="28"/>
          <w:szCs w:val="28"/>
        </w:rPr>
        <w:t>сдается в рукописном виде на листах формата А4 (запись с одной стороны листа) с обязательной нумерацией всех страниц (на титульном листе номер страницы не указывается).</w:t>
      </w:r>
    </w:p>
    <w:p w14:paraId="34845198" w14:textId="77777777" w:rsidR="00813A32" w:rsidRPr="00813A32" w:rsidRDefault="00813A32" w:rsidP="00813A32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13A32">
        <w:rPr>
          <w:sz w:val="28"/>
          <w:szCs w:val="28"/>
        </w:rPr>
        <w:t xml:space="preserve">Листы </w:t>
      </w:r>
      <w:r w:rsidR="000C67F9">
        <w:rPr>
          <w:sz w:val="28"/>
          <w:szCs w:val="28"/>
        </w:rPr>
        <w:t>расчетного задания</w:t>
      </w:r>
      <w:r w:rsidRPr="00813A32">
        <w:rPr>
          <w:sz w:val="28"/>
          <w:szCs w:val="28"/>
        </w:rPr>
        <w:t xml:space="preserve"> скрепляются степлером или скрепкой.</w:t>
      </w:r>
    </w:p>
    <w:p w14:paraId="533B158D" w14:textId="77777777" w:rsidR="00813A32" w:rsidRPr="00813A32" w:rsidRDefault="00813A32" w:rsidP="00813A32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13A32">
        <w:rPr>
          <w:sz w:val="28"/>
          <w:szCs w:val="28"/>
        </w:rPr>
        <w:t xml:space="preserve">На второй странице </w:t>
      </w:r>
      <w:r w:rsidR="000C67F9">
        <w:rPr>
          <w:sz w:val="28"/>
          <w:szCs w:val="28"/>
        </w:rPr>
        <w:t>расчетного задания</w:t>
      </w:r>
      <w:r w:rsidRPr="00813A32">
        <w:rPr>
          <w:sz w:val="28"/>
          <w:szCs w:val="28"/>
        </w:rPr>
        <w:t xml:space="preserve"> приводятся исходная схема с указанием выбранного направления токов ветвей и исходные данные в соответствии с номером группы и номером, под которым фамилия студента записана в журнале группы.</w:t>
      </w:r>
    </w:p>
    <w:p w14:paraId="1CB69A31" w14:textId="77777777" w:rsidR="00813A32" w:rsidRPr="00813A32" w:rsidRDefault="00813A32" w:rsidP="00813A32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13A32">
        <w:rPr>
          <w:sz w:val="28"/>
          <w:szCs w:val="28"/>
        </w:rPr>
        <w:t xml:space="preserve">В каждом пункте </w:t>
      </w:r>
      <w:r w:rsidR="000C67F9">
        <w:rPr>
          <w:sz w:val="28"/>
          <w:szCs w:val="28"/>
        </w:rPr>
        <w:t xml:space="preserve">расчетного задания </w:t>
      </w:r>
      <w:r w:rsidRPr="00813A32">
        <w:rPr>
          <w:sz w:val="28"/>
          <w:szCs w:val="28"/>
        </w:rPr>
        <w:t>должно быть написано задание.</w:t>
      </w:r>
    </w:p>
    <w:p w14:paraId="244606B8" w14:textId="77777777" w:rsidR="00813A32" w:rsidRPr="00813A32" w:rsidRDefault="00813A32" w:rsidP="00813A32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се р</w:t>
      </w:r>
      <w:r w:rsidRPr="00813A32">
        <w:rPr>
          <w:sz w:val="28"/>
          <w:szCs w:val="28"/>
        </w:rPr>
        <w:t>асчет</w:t>
      </w:r>
      <w:r>
        <w:rPr>
          <w:sz w:val="28"/>
          <w:szCs w:val="28"/>
        </w:rPr>
        <w:t>ы</w:t>
      </w:r>
      <w:r w:rsidRPr="00813A32">
        <w:rPr>
          <w:sz w:val="28"/>
          <w:szCs w:val="28"/>
        </w:rPr>
        <w:t xml:space="preserve"> сопровожда</w:t>
      </w:r>
      <w:r>
        <w:rPr>
          <w:sz w:val="28"/>
          <w:szCs w:val="28"/>
        </w:rPr>
        <w:t>ю</w:t>
      </w:r>
      <w:r w:rsidRPr="00813A32">
        <w:rPr>
          <w:sz w:val="28"/>
          <w:szCs w:val="28"/>
        </w:rPr>
        <w:t>тся приведением расчетных схем с необходимыми пояснениями. Кроме того, в обязательном порядке должны быть приведены все промежуточные схемы, используемые в расчетах.</w:t>
      </w:r>
    </w:p>
    <w:p w14:paraId="2D7C8E2C" w14:textId="77777777" w:rsidR="00026E4A" w:rsidRDefault="00813A32" w:rsidP="00026E4A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13A32">
        <w:rPr>
          <w:sz w:val="28"/>
          <w:szCs w:val="28"/>
        </w:rPr>
        <w:t xml:space="preserve">В </w:t>
      </w:r>
      <w:r w:rsidR="000C67F9">
        <w:rPr>
          <w:sz w:val="28"/>
          <w:szCs w:val="28"/>
        </w:rPr>
        <w:t xml:space="preserve">расчетном задании </w:t>
      </w:r>
      <w:r w:rsidRPr="00813A32">
        <w:rPr>
          <w:sz w:val="28"/>
          <w:szCs w:val="28"/>
        </w:rPr>
        <w:t>должны быть приведены подробные выкладки численного расчета (включая промежуточные вычисления).</w:t>
      </w:r>
    </w:p>
    <w:p w14:paraId="1E66F2D9" w14:textId="77777777" w:rsidR="00026E4A" w:rsidRPr="00813A32" w:rsidRDefault="00026E4A" w:rsidP="00026E4A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026E4A">
        <w:rPr>
          <w:sz w:val="28"/>
          <w:szCs w:val="28"/>
        </w:rPr>
        <w:t>ВДТ и ТДН строятся на миллиметровой (клетчатой) бумаге с обязательным указанием масштаба, подписью осей и обозначением всех потенциалов и векторов.</w:t>
      </w:r>
    </w:p>
    <w:p w14:paraId="6E7F1F88" w14:textId="77777777" w:rsidR="00813A32" w:rsidRPr="00813A32" w:rsidRDefault="00813A32" w:rsidP="00813A32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13A32">
        <w:rPr>
          <w:sz w:val="28"/>
          <w:szCs w:val="28"/>
        </w:rPr>
        <w:t xml:space="preserve">Графики (пп. </w:t>
      </w:r>
      <w:r w:rsidR="00026E4A">
        <w:rPr>
          <w:sz w:val="28"/>
          <w:szCs w:val="28"/>
        </w:rPr>
        <w:t>1.5</w:t>
      </w:r>
      <w:r w:rsidRPr="00813A32">
        <w:rPr>
          <w:sz w:val="28"/>
          <w:szCs w:val="28"/>
        </w:rPr>
        <w:t xml:space="preserve">, </w:t>
      </w:r>
      <w:r w:rsidR="00026E4A">
        <w:rPr>
          <w:sz w:val="28"/>
          <w:szCs w:val="28"/>
        </w:rPr>
        <w:t>2.5</w:t>
      </w:r>
      <w:r w:rsidRPr="00813A32">
        <w:rPr>
          <w:sz w:val="28"/>
          <w:szCs w:val="28"/>
        </w:rPr>
        <w:t>) аккуратным образом строятся на миллиметровой (клетчатой) бумаге простым карандашом с обязательным указанием масштаба, подписью и размерностью осей, а также с обозначением и численным выражением полученных зависимостей. Каждый график должен быть подписан, а рядом с ним необходимо привести численные данные, использованные для построения соответствующих зависимостей.</w:t>
      </w:r>
    </w:p>
    <w:p w14:paraId="1DE9A729" w14:textId="77777777" w:rsidR="00813A32" w:rsidRPr="00813A32" w:rsidRDefault="00813A32" w:rsidP="00813A32">
      <w:pPr>
        <w:tabs>
          <w:tab w:val="left" w:pos="993"/>
        </w:tabs>
        <w:ind w:firstLine="709"/>
        <w:jc w:val="both"/>
        <w:rPr>
          <w:b/>
          <w:sz w:val="28"/>
          <w:szCs w:val="28"/>
        </w:rPr>
      </w:pPr>
      <w:r w:rsidRPr="00813A32">
        <w:rPr>
          <w:sz w:val="28"/>
          <w:szCs w:val="28"/>
        </w:rPr>
        <w:t xml:space="preserve">Допускается построение графиков зависимостей в </w:t>
      </w:r>
      <w:r w:rsidRPr="00813A32">
        <w:rPr>
          <w:sz w:val="28"/>
          <w:szCs w:val="28"/>
          <w:lang w:val="en-US"/>
        </w:rPr>
        <w:t>MathCAD</w:t>
      </w:r>
      <w:r w:rsidRPr="00813A32">
        <w:rPr>
          <w:sz w:val="28"/>
          <w:szCs w:val="28"/>
        </w:rPr>
        <w:t xml:space="preserve"> и других компьютерных программах при соблюдении вышеописанных правил оформления.</w:t>
      </w:r>
    </w:p>
    <w:p w14:paraId="27BE8206" w14:textId="77777777" w:rsidR="004C4C86" w:rsidRDefault="004C4C86" w:rsidP="00026E4A">
      <w:pPr>
        <w:numPr>
          <w:ilvl w:val="0"/>
          <w:numId w:val="3"/>
        </w:numPr>
        <w:tabs>
          <w:tab w:val="clear" w:pos="360"/>
          <w:tab w:val="num" w:pos="1134"/>
        </w:tabs>
        <w:ind w:left="0"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 xml:space="preserve">Результаты расчета первой и второй части </w:t>
      </w:r>
      <w:r w:rsidR="000C67F9">
        <w:rPr>
          <w:sz w:val="28"/>
          <w:szCs w:val="28"/>
        </w:rPr>
        <w:t xml:space="preserve">расчетного задания </w:t>
      </w:r>
      <w:r w:rsidRPr="004C4C86">
        <w:rPr>
          <w:sz w:val="28"/>
          <w:szCs w:val="28"/>
        </w:rPr>
        <w:t>должны быть сведены в таблицы</w:t>
      </w:r>
      <w:r w:rsidR="00494161">
        <w:rPr>
          <w:sz w:val="28"/>
          <w:szCs w:val="28"/>
        </w:rPr>
        <w:t xml:space="preserve"> (в конце каждой части </w:t>
      </w:r>
      <w:r w:rsidR="000C67F9">
        <w:rPr>
          <w:sz w:val="28"/>
          <w:szCs w:val="28"/>
        </w:rPr>
        <w:t>расчетного задания</w:t>
      </w:r>
      <w:r w:rsidR="00494161">
        <w:rPr>
          <w:sz w:val="28"/>
          <w:szCs w:val="28"/>
        </w:rPr>
        <w:t>)</w:t>
      </w:r>
      <w:r w:rsidRPr="004C4C86">
        <w:rPr>
          <w:sz w:val="28"/>
          <w:szCs w:val="28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46"/>
        <w:gridCol w:w="4083"/>
        <w:gridCol w:w="1701"/>
        <w:gridCol w:w="1411"/>
      </w:tblGrid>
      <w:tr w:rsidR="00026E4A" w:rsidRPr="00FC7570" w14:paraId="6396A3B6" w14:textId="77777777" w:rsidTr="00494161">
        <w:tc>
          <w:tcPr>
            <w:tcW w:w="2546" w:type="dxa"/>
          </w:tcPr>
          <w:p w14:paraId="528EE783" w14:textId="77777777" w:rsidR="00026E4A" w:rsidRPr="00B929DF" w:rsidRDefault="00026E4A" w:rsidP="00132286">
            <w:pPr>
              <w:jc w:val="both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220" w:dyaOrig="360" w14:anchorId="38328073">
                <v:shape id="_x0000_i1028" type="#_x0000_t75" style="width:10.5pt;height:18pt" o:ole="">
                  <v:imagedata r:id="rId16" o:title=""/>
                </v:shape>
                <o:OLEObject Type="Embed" ProgID="Equation.DSMT4" ShapeID="_x0000_i1028" DrawAspect="Content" ObjectID="_1823361215" r:id="rId17"/>
              </w:object>
            </w:r>
            <w:r w:rsidRPr="00B929DF">
              <w:rPr>
                <w:szCs w:val="28"/>
              </w:rPr>
              <w:t>=(алгебраическая форма записи)</w:t>
            </w:r>
          </w:p>
        </w:tc>
        <w:tc>
          <w:tcPr>
            <w:tcW w:w="4083" w:type="dxa"/>
            <w:vAlign w:val="center"/>
          </w:tcPr>
          <w:p w14:paraId="4F54636E" w14:textId="77777777" w:rsidR="00026E4A" w:rsidRPr="00B929DF" w:rsidRDefault="00026E4A" w:rsidP="00132286">
            <w:pPr>
              <w:jc w:val="both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220" w:dyaOrig="360" w14:anchorId="04769A7E">
                <v:shape id="_x0000_i1029" type="#_x0000_t75" style="width:10.5pt;height:18pt" o:ole="">
                  <v:imagedata r:id="rId16" o:title=""/>
                </v:shape>
                <o:OLEObject Type="Embed" ProgID="Equation.DSMT4" ShapeID="_x0000_i1029" DrawAspect="Content" ObjectID="_1823361216" r:id="rId18"/>
              </w:object>
            </w:r>
            <w:r w:rsidRPr="00B929DF">
              <w:rPr>
                <w:szCs w:val="28"/>
              </w:rPr>
              <w:t>=(полярная форма записи)</w:t>
            </w:r>
          </w:p>
        </w:tc>
        <w:tc>
          <w:tcPr>
            <w:tcW w:w="1701" w:type="dxa"/>
            <w:vAlign w:val="center"/>
          </w:tcPr>
          <w:p w14:paraId="737760CE" w14:textId="77777777" w:rsidR="00026E4A" w:rsidRPr="00B929DF" w:rsidRDefault="00026E4A" w:rsidP="00132286">
            <w:pPr>
              <w:jc w:val="center"/>
              <w:rPr>
                <w:szCs w:val="28"/>
              </w:rPr>
            </w:pPr>
            <w:r w:rsidRPr="00B929DF">
              <w:rPr>
                <w:position w:val="-10"/>
                <w:szCs w:val="28"/>
              </w:rPr>
              <w:object w:dxaOrig="460" w:dyaOrig="340" w14:anchorId="551177AA">
                <v:shape id="_x0000_i1030" type="#_x0000_t75" style="width:22.5pt;height:17.25pt" o:ole="">
                  <v:imagedata r:id="rId19" o:title=""/>
                </v:shape>
                <o:OLEObject Type="Embed" ProgID="Equation.3" ShapeID="_x0000_i1030" DrawAspect="Content" ObjectID="_1823361217" r:id="rId20"/>
              </w:object>
            </w:r>
            <w:r w:rsidRPr="00B929DF">
              <w:rPr>
                <w:szCs w:val="28"/>
              </w:rPr>
              <w:t>=</w:t>
            </w:r>
          </w:p>
        </w:tc>
        <w:tc>
          <w:tcPr>
            <w:tcW w:w="1411" w:type="dxa"/>
            <w:vAlign w:val="center"/>
          </w:tcPr>
          <w:p w14:paraId="45C9A39D" w14:textId="77777777" w:rsidR="00026E4A" w:rsidRPr="00B929DF" w:rsidRDefault="00026E4A" w:rsidP="00132286">
            <w:pPr>
              <w:jc w:val="center"/>
              <w:rPr>
                <w:szCs w:val="28"/>
              </w:rPr>
            </w:pPr>
            <w:r w:rsidRPr="00B929DF">
              <w:rPr>
                <w:position w:val="-10"/>
                <w:szCs w:val="28"/>
              </w:rPr>
              <w:object w:dxaOrig="499" w:dyaOrig="340" w14:anchorId="1A288ED3">
                <v:shape id="_x0000_i1031" type="#_x0000_t75" style="width:24.75pt;height:17.25pt" o:ole="">
                  <v:imagedata r:id="rId21" o:title=""/>
                </v:shape>
                <o:OLEObject Type="Embed" ProgID="Equation.3" ShapeID="_x0000_i1031" DrawAspect="Content" ObjectID="_1823361218" r:id="rId22"/>
              </w:object>
            </w:r>
            <w:r w:rsidRPr="00B929DF">
              <w:rPr>
                <w:szCs w:val="28"/>
              </w:rPr>
              <w:t>=</w:t>
            </w:r>
          </w:p>
        </w:tc>
      </w:tr>
      <w:tr w:rsidR="00026E4A" w:rsidRPr="00FC7570" w14:paraId="70B21A56" w14:textId="77777777" w:rsidTr="00494161">
        <w:tc>
          <w:tcPr>
            <w:tcW w:w="2546" w:type="dxa"/>
          </w:tcPr>
          <w:p w14:paraId="2513699E" w14:textId="77777777" w:rsidR="00026E4A" w:rsidRPr="00B929DF" w:rsidRDefault="00026E4A" w:rsidP="00132286">
            <w:pPr>
              <w:jc w:val="both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240" w:dyaOrig="360" w14:anchorId="20FBF4DE">
                <v:shape id="_x0000_i1032" type="#_x0000_t75" style="width:12pt;height:18pt" o:ole="">
                  <v:imagedata r:id="rId23" o:title=""/>
                </v:shape>
                <o:OLEObject Type="Embed" ProgID="Equation.DSMT4" ShapeID="_x0000_i1032" DrawAspect="Content" ObjectID="_1823361219" r:id="rId24"/>
              </w:object>
            </w:r>
            <w:r w:rsidRPr="00B929DF">
              <w:rPr>
                <w:szCs w:val="28"/>
              </w:rPr>
              <w:t>=(алгебраическая форма записи)</w:t>
            </w:r>
          </w:p>
        </w:tc>
        <w:tc>
          <w:tcPr>
            <w:tcW w:w="4083" w:type="dxa"/>
            <w:vAlign w:val="center"/>
          </w:tcPr>
          <w:p w14:paraId="74C78679" w14:textId="77777777" w:rsidR="00026E4A" w:rsidRPr="00B929DF" w:rsidRDefault="00026E4A" w:rsidP="00132286">
            <w:pPr>
              <w:jc w:val="both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240" w:dyaOrig="360" w14:anchorId="7CEDB5AC">
                <v:shape id="_x0000_i1033" type="#_x0000_t75" style="width:12pt;height:18pt" o:ole="">
                  <v:imagedata r:id="rId25" o:title=""/>
                </v:shape>
                <o:OLEObject Type="Embed" ProgID="Equation.DSMT4" ShapeID="_x0000_i1033" DrawAspect="Content" ObjectID="_1823361220" r:id="rId26"/>
              </w:object>
            </w:r>
            <w:r w:rsidRPr="00B929DF">
              <w:rPr>
                <w:szCs w:val="28"/>
              </w:rPr>
              <w:t>=(полярная форма записи)</w:t>
            </w:r>
          </w:p>
        </w:tc>
        <w:tc>
          <w:tcPr>
            <w:tcW w:w="1701" w:type="dxa"/>
            <w:vAlign w:val="center"/>
          </w:tcPr>
          <w:p w14:paraId="257EB304" w14:textId="77777777" w:rsidR="00026E4A" w:rsidRPr="00B929DF" w:rsidRDefault="00026E4A" w:rsidP="00132286">
            <w:pPr>
              <w:jc w:val="center"/>
              <w:rPr>
                <w:szCs w:val="28"/>
              </w:rPr>
            </w:pPr>
            <w:r w:rsidRPr="00B929DF">
              <w:rPr>
                <w:position w:val="-10"/>
                <w:szCs w:val="28"/>
              </w:rPr>
              <w:object w:dxaOrig="480" w:dyaOrig="340" w14:anchorId="465F7D32">
                <v:shape id="_x0000_i1034" type="#_x0000_t75" style="width:24.75pt;height:17.25pt" o:ole="">
                  <v:imagedata r:id="rId27" o:title=""/>
                </v:shape>
                <o:OLEObject Type="Embed" ProgID="Equation.3" ShapeID="_x0000_i1034" DrawAspect="Content" ObjectID="_1823361221" r:id="rId28"/>
              </w:object>
            </w:r>
            <w:r w:rsidRPr="00B929DF">
              <w:rPr>
                <w:szCs w:val="28"/>
              </w:rPr>
              <w:t>=</w:t>
            </w:r>
          </w:p>
        </w:tc>
        <w:tc>
          <w:tcPr>
            <w:tcW w:w="1411" w:type="dxa"/>
            <w:vAlign w:val="center"/>
          </w:tcPr>
          <w:p w14:paraId="08A65907" w14:textId="77777777" w:rsidR="00026E4A" w:rsidRPr="00B929DF" w:rsidRDefault="00026E4A" w:rsidP="00132286">
            <w:pPr>
              <w:jc w:val="center"/>
              <w:rPr>
                <w:szCs w:val="28"/>
              </w:rPr>
            </w:pPr>
            <w:r w:rsidRPr="00B929DF">
              <w:rPr>
                <w:position w:val="-10"/>
                <w:szCs w:val="28"/>
              </w:rPr>
              <w:object w:dxaOrig="520" w:dyaOrig="340" w14:anchorId="5852CECA">
                <v:shape id="_x0000_i1035" type="#_x0000_t75" style="width:25.5pt;height:17.25pt" o:ole="">
                  <v:imagedata r:id="rId29" o:title=""/>
                </v:shape>
                <o:OLEObject Type="Embed" ProgID="Equation.3" ShapeID="_x0000_i1035" DrawAspect="Content" ObjectID="_1823361222" r:id="rId30"/>
              </w:object>
            </w:r>
            <w:r w:rsidRPr="00B929DF">
              <w:rPr>
                <w:szCs w:val="28"/>
              </w:rPr>
              <w:t>=</w:t>
            </w:r>
          </w:p>
        </w:tc>
      </w:tr>
      <w:tr w:rsidR="00026E4A" w:rsidRPr="00FC7570" w14:paraId="0DFE5F16" w14:textId="77777777" w:rsidTr="00494161">
        <w:tc>
          <w:tcPr>
            <w:tcW w:w="2546" w:type="dxa"/>
          </w:tcPr>
          <w:p w14:paraId="7BA9494E" w14:textId="77777777" w:rsidR="00026E4A" w:rsidRPr="00B929DF" w:rsidRDefault="00026E4A" w:rsidP="00132286">
            <w:pPr>
              <w:jc w:val="both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240" w:dyaOrig="360" w14:anchorId="7BD3FD3C">
                <v:shape id="_x0000_i1036" type="#_x0000_t75" style="width:12pt;height:18pt" o:ole="">
                  <v:imagedata r:id="rId31" o:title=""/>
                </v:shape>
                <o:OLEObject Type="Embed" ProgID="Equation.DSMT4" ShapeID="_x0000_i1036" DrawAspect="Content" ObjectID="_1823361223" r:id="rId32"/>
              </w:object>
            </w:r>
            <w:r w:rsidRPr="00B929DF">
              <w:rPr>
                <w:szCs w:val="28"/>
              </w:rPr>
              <w:t>=(алгебраическая форма записи)</w:t>
            </w:r>
          </w:p>
        </w:tc>
        <w:tc>
          <w:tcPr>
            <w:tcW w:w="4083" w:type="dxa"/>
            <w:vAlign w:val="center"/>
          </w:tcPr>
          <w:p w14:paraId="286E1D1D" w14:textId="77777777" w:rsidR="00026E4A" w:rsidRPr="00B929DF" w:rsidRDefault="00026E4A" w:rsidP="00132286">
            <w:pPr>
              <w:jc w:val="both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240" w:dyaOrig="360" w14:anchorId="0EA6EF8B">
                <v:shape id="_x0000_i1037" type="#_x0000_t75" style="width:12pt;height:18pt" o:ole="">
                  <v:imagedata r:id="rId33" o:title=""/>
                </v:shape>
                <o:OLEObject Type="Embed" ProgID="Equation.DSMT4" ShapeID="_x0000_i1037" DrawAspect="Content" ObjectID="_1823361224" r:id="rId34"/>
              </w:object>
            </w:r>
            <w:r w:rsidRPr="00B929DF">
              <w:rPr>
                <w:szCs w:val="28"/>
              </w:rPr>
              <w:t>=(полярная форма записи)</w:t>
            </w:r>
          </w:p>
        </w:tc>
        <w:tc>
          <w:tcPr>
            <w:tcW w:w="1701" w:type="dxa"/>
            <w:vAlign w:val="center"/>
          </w:tcPr>
          <w:p w14:paraId="235FAB0B" w14:textId="77777777" w:rsidR="00026E4A" w:rsidRPr="00B929DF" w:rsidRDefault="00026E4A" w:rsidP="00132286">
            <w:pPr>
              <w:jc w:val="center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480" w:dyaOrig="360" w14:anchorId="35406E01">
                <v:shape id="_x0000_i1038" type="#_x0000_t75" style="width:24.75pt;height:18pt" o:ole="">
                  <v:imagedata r:id="rId35" o:title=""/>
                </v:shape>
                <o:OLEObject Type="Embed" ProgID="Equation.3" ShapeID="_x0000_i1038" DrawAspect="Content" ObjectID="_1823361225" r:id="rId36"/>
              </w:object>
            </w:r>
            <w:r w:rsidRPr="00B929DF">
              <w:rPr>
                <w:szCs w:val="28"/>
              </w:rPr>
              <w:t>=</w:t>
            </w:r>
          </w:p>
        </w:tc>
        <w:tc>
          <w:tcPr>
            <w:tcW w:w="1411" w:type="dxa"/>
            <w:vAlign w:val="center"/>
          </w:tcPr>
          <w:p w14:paraId="28317FBE" w14:textId="77777777" w:rsidR="00026E4A" w:rsidRPr="00B929DF" w:rsidRDefault="00026E4A" w:rsidP="00132286">
            <w:pPr>
              <w:jc w:val="center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520" w:dyaOrig="360" w14:anchorId="03C8F349">
                <v:shape id="_x0000_i1039" type="#_x0000_t75" style="width:25.5pt;height:18pt" o:ole="">
                  <v:imagedata r:id="rId37" o:title=""/>
                </v:shape>
                <o:OLEObject Type="Embed" ProgID="Equation.3" ShapeID="_x0000_i1039" DrawAspect="Content" ObjectID="_1823361226" r:id="rId38"/>
              </w:object>
            </w:r>
            <w:r w:rsidRPr="00B929DF">
              <w:rPr>
                <w:szCs w:val="28"/>
              </w:rPr>
              <w:t>=</w:t>
            </w:r>
          </w:p>
        </w:tc>
      </w:tr>
    </w:tbl>
    <w:p w14:paraId="72929845" w14:textId="77777777" w:rsidR="00026E4A" w:rsidRDefault="00026E4A" w:rsidP="00494161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Токи с штриховым обозначением также должны быть представлены в таблице.</w:t>
      </w:r>
    </w:p>
    <w:p w14:paraId="7CE881A1" w14:textId="77777777" w:rsidR="00494161" w:rsidRDefault="00494161" w:rsidP="00494161">
      <w:pPr>
        <w:ind w:firstLine="709"/>
        <w:jc w:val="both"/>
        <w:rPr>
          <w:sz w:val="28"/>
          <w:szCs w:val="28"/>
        </w:rPr>
      </w:pPr>
    </w:p>
    <w:p w14:paraId="7EC1F359" w14:textId="77777777" w:rsidR="00945FD6" w:rsidRDefault="00945FD6" w:rsidP="00494161">
      <w:pPr>
        <w:pageBreakBefore/>
        <w:spacing w:after="240"/>
        <w:jc w:val="both"/>
        <w:rPr>
          <w:b/>
          <w:sz w:val="28"/>
          <w:szCs w:val="28"/>
        </w:rPr>
      </w:pPr>
      <w:r w:rsidRPr="00945FD6">
        <w:rPr>
          <w:b/>
          <w:sz w:val="28"/>
          <w:szCs w:val="28"/>
        </w:rPr>
        <w:lastRenderedPageBreak/>
        <w:t>Таблица 1 – Расчетные схемы</w:t>
      </w:r>
    </w:p>
    <w:tbl>
      <w:tblPr>
        <w:tblW w:w="10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01"/>
        <w:gridCol w:w="4707"/>
      </w:tblGrid>
      <w:tr w:rsidR="00B62F9F" w14:paraId="7DA34E3D" w14:textId="77777777" w:rsidTr="00132286">
        <w:tc>
          <w:tcPr>
            <w:tcW w:w="5301" w:type="dxa"/>
          </w:tcPr>
          <w:p w14:paraId="71A192E4" w14:textId="77777777" w:rsidR="00B62F9F" w:rsidRDefault="00B62F9F" w:rsidP="00132286">
            <w:r>
              <w:t>1.</w:t>
            </w:r>
          </w:p>
          <w:p w14:paraId="5E8D34E1" w14:textId="77777777" w:rsidR="00B62F9F" w:rsidRDefault="00B62F9F" w:rsidP="00132286">
            <w:pPr>
              <w:jc w:val="center"/>
            </w:pPr>
            <w:r>
              <w:object w:dxaOrig="4424" w:dyaOrig="3390" w14:anchorId="4F29DF9B">
                <v:shape id="_x0000_i1040" type="#_x0000_t75" style="width:221.25pt;height:169.5pt" o:ole="">
                  <v:imagedata r:id="rId39" o:title=""/>
                </v:shape>
                <o:OLEObject Type="Embed" ProgID="PBrush" ShapeID="_x0000_i1040" DrawAspect="Content" ObjectID="_1823361227" r:id="rId40"/>
              </w:object>
            </w:r>
          </w:p>
        </w:tc>
        <w:tc>
          <w:tcPr>
            <w:tcW w:w="4707" w:type="dxa"/>
          </w:tcPr>
          <w:p w14:paraId="6A3285E9" w14:textId="77777777" w:rsidR="00B62F9F" w:rsidRDefault="00B62F9F" w:rsidP="00132286">
            <w:r>
              <w:t>2.</w:t>
            </w:r>
          </w:p>
          <w:p w14:paraId="2F48243F" w14:textId="77777777" w:rsidR="00B62F9F" w:rsidRDefault="00B62F9F" w:rsidP="00132286">
            <w:pPr>
              <w:jc w:val="center"/>
            </w:pPr>
            <w:r>
              <w:object w:dxaOrig="4064" w:dyaOrig="3826" w14:anchorId="14741DF8">
                <v:shape id="_x0000_i1041" type="#_x0000_t75" style="width:203.25pt;height:191.25pt" o:ole="">
                  <v:imagedata r:id="rId41" o:title=""/>
                </v:shape>
                <o:OLEObject Type="Embed" ProgID="PBrush" ShapeID="_x0000_i1041" DrawAspect="Content" ObjectID="_1823361228" r:id="rId42"/>
              </w:object>
            </w:r>
          </w:p>
        </w:tc>
      </w:tr>
      <w:tr w:rsidR="00B62F9F" w14:paraId="4F871AC3" w14:textId="77777777" w:rsidTr="00132286">
        <w:tc>
          <w:tcPr>
            <w:tcW w:w="5301" w:type="dxa"/>
          </w:tcPr>
          <w:p w14:paraId="7CFD73B1" w14:textId="77777777" w:rsidR="00B62F9F" w:rsidRDefault="00B62F9F" w:rsidP="00132286">
            <w:r>
              <w:t>3.</w:t>
            </w:r>
          </w:p>
          <w:p w14:paraId="224C3F1E" w14:textId="77777777" w:rsidR="00B62F9F" w:rsidRDefault="00B62F9F" w:rsidP="00132286"/>
          <w:p w14:paraId="621E3870" w14:textId="77777777" w:rsidR="00B62F9F" w:rsidRDefault="00B62F9F" w:rsidP="00132286">
            <w:pPr>
              <w:jc w:val="center"/>
            </w:pPr>
            <w:r>
              <w:object w:dxaOrig="5084" w:dyaOrig="3390" w14:anchorId="45AE72B5">
                <v:shape id="_x0000_i1042" type="#_x0000_t75" style="width:254.25pt;height:169.5pt" o:ole="">
                  <v:imagedata r:id="rId43" o:title=""/>
                </v:shape>
                <o:OLEObject Type="Embed" ProgID="PBrush" ShapeID="_x0000_i1042" DrawAspect="Content" ObjectID="_1823361229" r:id="rId44"/>
              </w:object>
            </w:r>
          </w:p>
        </w:tc>
        <w:tc>
          <w:tcPr>
            <w:tcW w:w="4707" w:type="dxa"/>
          </w:tcPr>
          <w:p w14:paraId="3C681906" w14:textId="77777777" w:rsidR="00B62F9F" w:rsidRDefault="00B62F9F" w:rsidP="00132286">
            <w:r>
              <w:t>4.</w:t>
            </w:r>
          </w:p>
          <w:p w14:paraId="0094CA15" w14:textId="77777777" w:rsidR="00B62F9F" w:rsidRDefault="00B62F9F" w:rsidP="00132286">
            <w:pPr>
              <w:jc w:val="center"/>
            </w:pPr>
            <w:r>
              <w:object w:dxaOrig="3960" w:dyaOrig="4064" w14:anchorId="50736BC2">
                <v:shape id="_x0000_i1043" type="#_x0000_t75" style="width:198pt;height:203.25pt" o:ole="">
                  <v:imagedata r:id="rId45" o:title=""/>
                </v:shape>
                <o:OLEObject Type="Embed" ProgID="PBrush" ShapeID="_x0000_i1043" DrawAspect="Content" ObjectID="_1823361230" r:id="rId46"/>
              </w:object>
            </w:r>
          </w:p>
          <w:p w14:paraId="6719455E" w14:textId="77777777" w:rsidR="00B62F9F" w:rsidRDefault="00B62F9F" w:rsidP="00132286"/>
        </w:tc>
      </w:tr>
      <w:tr w:rsidR="00B62F9F" w14:paraId="79488A56" w14:textId="77777777" w:rsidTr="00132286">
        <w:tc>
          <w:tcPr>
            <w:tcW w:w="5301" w:type="dxa"/>
          </w:tcPr>
          <w:p w14:paraId="0D1A9A90" w14:textId="77777777" w:rsidR="00B62F9F" w:rsidRDefault="00B62F9F" w:rsidP="00132286">
            <w:r>
              <w:t>5.</w:t>
            </w:r>
          </w:p>
          <w:p w14:paraId="50A8331E" w14:textId="77777777" w:rsidR="00B62F9F" w:rsidRDefault="00B62F9F" w:rsidP="00132286">
            <w:r>
              <w:object w:dxaOrig="5084" w:dyaOrig="3510" w14:anchorId="76F9E1CB">
                <v:shape id="_x0000_i1044" type="#_x0000_t75" style="width:254.25pt;height:175.5pt" o:ole="">
                  <v:imagedata r:id="rId47" o:title=""/>
                </v:shape>
                <o:OLEObject Type="Embed" ProgID="PBrush" ShapeID="_x0000_i1044" DrawAspect="Content" ObjectID="_1823361231" r:id="rId48"/>
              </w:object>
            </w:r>
          </w:p>
        </w:tc>
        <w:tc>
          <w:tcPr>
            <w:tcW w:w="4707" w:type="dxa"/>
          </w:tcPr>
          <w:p w14:paraId="5FBDF790" w14:textId="77777777" w:rsidR="00B62F9F" w:rsidRDefault="00B62F9F" w:rsidP="00132286">
            <w:r>
              <w:t>6.</w:t>
            </w:r>
          </w:p>
          <w:p w14:paraId="15CF3E36" w14:textId="77777777" w:rsidR="00B62F9F" w:rsidRDefault="00B62F9F" w:rsidP="00132286">
            <w:r>
              <w:object w:dxaOrig="4334" w:dyaOrig="4169" w14:anchorId="6B580D4C">
                <v:shape id="_x0000_i1045" type="#_x0000_t75" style="width:217.5pt;height:208.5pt" o:ole="">
                  <v:imagedata r:id="rId49" o:title=""/>
                </v:shape>
                <o:OLEObject Type="Embed" ProgID="PBrush" ShapeID="_x0000_i1045" DrawAspect="Content" ObjectID="_1823361232" r:id="rId50"/>
              </w:object>
            </w:r>
          </w:p>
          <w:p w14:paraId="4A924A80" w14:textId="77777777" w:rsidR="00B62F9F" w:rsidRDefault="00B62F9F" w:rsidP="00132286"/>
          <w:p w14:paraId="6940E2C5" w14:textId="77777777" w:rsidR="00B62F9F" w:rsidRDefault="00B62F9F" w:rsidP="00132286"/>
        </w:tc>
      </w:tr>
      <w:tr w:rsidR="00B62F9F" w14:paraId="05315684" w14:textId="77777777" w:rsidTr="00132286">
        <w:tc>
          <w:tcPr>
            <w:tcW w:w="5301" w:type="dxa"/>
          </w:tcPr>
          <w:p w14:paraId="6EEFFF39" w14:textId="77777777" w:rsidR="00B62F9F" w:rsidRDefault="00B62F9F" w:rsidP="00132286">
            <w:r>
              <w:lastRenderedPageBreak/>
              <w:t>7.</w:t>
            </w:r>
          </w:p>
          <w:p w14:paraId="081F22D3" w14:textId="77777777" w:rsidR="00B62F9F" w:rsidRDefault="00B62F9F" w:rsidP="00132286">
            <w:pPr>
              <w:jc w:val="center"/>
            </w:pPr>
            <w:r>
              <w:object w:dxaOrig="5026" w:dyaOrig="3270" w14:anchorId="2C0313D2">
                <v:shape id="_x0000_i1046" type="#_x0000_t75" style="width:251.25pt;height:163.5pt" o:ole="">
                  <v:imagedata r:id="rId51" o:title=""/>
                </v:shape>
                <o:OLEObject Type="Embed" ProgID="PBrush" ShapeID="_x0000_i1046" DrawAspect="Content" ObjectID="_1823361233" r:id="rId52"/>
              </w:object>
            </w:r>
          </w:p>
        </w:tc>
        <w:tc>
          <w:tcPr>
            <w:tcW w:w="4707" w:type="dxa"/>
          </w:tcPr>
          <w:p w14:paraId="2D87A888" w14:textId="77777777" w:rsidR="00B62F9F" w:rsidRDefault="00B62F9F" w:rsidP="00132286">
            <w:r>
              <w:t>8.</w:t>
            </w:r>
          </w:p>
          <w:p w14:paraId="485945DE" w14:textId="77777777" w:rsidR="00B62F9F" w:rsidRDefault="00B62F9F" w:rsidP="00132286">
            <w:pPr>
              <w:jc w:val="center"/>
            </w:pPr>
            <w:r>
              <w:object w:dxaOrig="4289" w:dyaOrig="4169" w14:anchorId="0D1C38D5">
                <v:shape id="_x0000_i1047" type="#_x0000_t75" style="width:214.5pt;height:208.5pt" o:ole="">
                  <v:imagedata r:id="rId53" o:title=""/>
                </v:shape>
                <o:OLEObject Type="Embed" ProgID="PBrush" ShapeID="_x0000_i1047" DrawAspect="Content" ObjectID="_1823361234" r:id="rId54"/>
              </w:object>
            </w:r>
          </w:p>
          <w:p w14:paraId="23DA3509" w14:textId="77777777" w:rsidR="00CF4A05" w:rsidRDefault="00CF4A05" w:rsidP="00132286">
            <w:pPr>
              <w:jc w:val="center"/>
            </w:pPr>
          </w:p>
        </w:tc>
      </w:tr>
      <w:tr w:rsidR="00B62F9F" w14:paraId="4EAAA6D4" w14:textId="77777777" w:rsidTr="00132286">
        <w:tc>
          <w:tcPr>
            <w:tcW w:w="5301" w:type="dxa"/>
          </w:tcPr>
          <w:p w14:paraId="50D0BAED" w14:textId="77777777" w:rsidR="00B62F9F" w:rsidRDefault="00B62F9F" w:rsidP="00132286">
            <w:r>
              <w:t>9.</w:t>
            </w:r>
          </w:p>
          <w:p w14:paraId="72A0000B" w14:textId="77777777" w:rsidR="00B62F9F" w:rsidRDefault="00B62F9F" w:rsidP="00132286">
            <w:pPr>
              <w:jc w:val="center"/>
            </w:pPr>
            <w:r>
              <w:object w:dxaOrig="4021" w:dyaOrig="4081" w14:anchorId="0EBCF92E">
                <v:shape id="_x0000_i1048" type="#_x0000_t75" style="width:201.75pt;height:204pt" o:ole="">
                  <v:imagedata r:id="rId55" o:title=""/>
                </v:shape>
                <o:OLEObject Type="Embed" ProgID="PBrush" ShapeID="_x0000_i1048" DrawAspect="Content" ObjectID="_1823361235" r:id="rId56"/>
              </w:object>
            </w:r>
          </w:p>
        </w:tc>
        <w:tc>
          <w:tcPr>
            <w:tcW w:w="4707" w:type="dxa"/>
          </w:tcPr>
          <w:p w14:paraId="7F2EA00D" w14:textId="77777777" w:rsidR="00B62F9F" w:rsidRDefault="00B62F9F" w:rsidP="00132286">
            <w:r>
              <w:t>10.</w:t>
            </w:r>
          </w:p>
          <w:p w14:paraId="3ABF0EE1" w14:textId="77777777" w:rsidR="00B62F9F" w:rsidRDefault="00B62F9F" w:rsidP="00132286">
            <w:pPr>
              <w:jc w:val="center"/>
            </w:pPr>
            <w:r>
              <w:object w:dxaOrig="4169" w:dyaOrig="4186" w14:anchorId="02B01D3A">
                <v:shape id="_x0000_i1049" type="#_x0000_t75" style="width:208.5pt;height:209.25pt" o:ole="">
                  <v:imagedata r:id="rId57" o:title=""/>
                </v:shape>
                <o:OLEObject Type="Embed" ProgID="PBrush" ShapeID="_x0000_i1049" DrawAspect="Content" ObjectID="_1823361236" r:id="rId58"/>
              </w:object>
            </w:r>
          </w:p>
        </w:tc>
      </w:tr>
      <w:tr w:rsidR="00B62F9F" w14:paraId="3A5C1A92" w14:textId="77777777" w:rsidTr="00132286">
        <w:tc>
          <w:tcPr>
            <w:tcW w:w="5301" w:type="dxa"/>
          </w:tcPr>
          <w:p w14:paraId="03CEEBBC" w14:textId="77777777" w:rsidR="00B62F9F" w:rsidRDefault="00B62F9F" w:rsidP="00132286">
            <w:r>
              <w:t>11.</w:t>
            </w:r>
          </w:p>
          <w:p w14:paraId="3436412C" w14:textId="77777777" w:rsidR="00B62F9F" w:rsidRDefault="00B62F9F" w:rsidP="00CF4A05">
            <w:pPr>
              <w:jc w:val="center"/>
            </w:pPr>
            <w:r>
              <w:object w:dxaOrig="4276" w:dyaOrig="4169" w14:anchorId="395DE06F">
                <v:shape id="_x0000_i1050" type="#_x0000_t75" style="width:214.5pt;height:208.5pt" o:ole="">
                  <v:imagedata r:id="rId59" o:title=""/>
                </v:shape>
                <o:OLEObject Type="Embed" ProgID="PBrush" ShapeID="_x0000_i1050" DrawAspect="Content" ObjectID="_1823361237" r:id="rId60"/>
              </w:object>
            </w:r>
          </w:p>
          <w:p w14:paraId="206EFF77" w14:textId="77777777" w:rsidR="00CF4A05" w:rsidRDefault="00CF4A05" w:rsidP="00132286"/>
          <w:p w14:paraId="5D4B40D6" w14:textId="77777777" w:rsidR="00CF4A05" w:rsidRDefault="00CF4A05" w:rsidP="00132286"/>
          <w:p w14:paraId="2B032BF5" w14:textId="77777777" w:rsidR="00CF4A05" w:rsidRDefault="00CF4A05" w:rsidP="00132286"/>
        </w:tc>
        <w:tc>
          <w:tcPr>
            <w:tcW w:w="4707" w:type="dxa"/>
          </w:tcPr>
          <w:p w14:paraId="33BA2428" w14:textId="77777777" w:rsidR="00B62F9F" w:rsidRDefault="00B62F9F" w:rsidP="00132286">
            <w:r>
              <w:t>12.</w:t>
            </w:r>
          </w:p>
          <w:p w14:paraId="0709D752" w14:textId="77777777" w:rsidR="00B62F9F" w:rsidRDefault="00B62F9F" w:rsidP="00132286">
            <w:pPr>
              <w:jc w:val="center"/>
            </w:pPr>
            <w:r>
              <w:object w:dxaOrig="4501" w:dyaOrig="3930" w14:anchorId="6177DC2A">
                <v:shape id="_x0000_i1051" type="#_x0000_t75" style="width:225pt;height:197.25pt" o:ole="">
                  <v:imagedata r:id="rId61" o:title=""/>
                </v:shape>
                <o:OLEObject Type="Embed" ProgID="PBrush" ShapeID="_x0000_i1051" DrawAspect="Content" ObjectID="_1823361238" r:id="rId62"/>
              </w:object>
            </w:r>
          </w:p>
          <w:p w14:paraId="1F960E87" w14:textId="77777777" w:rsidR="00CF4A05" w:rsidRDefault="00CF4A05" w:rsidP="00132286"/>
          <w:p w14:paraId="5AB80B30" w14:textId="77777777" w:rsidR="00CF4A05" w:rsidRDefault="00CF4A05" w:rsidP="00132286"/>
          <w:p w14:paraId="6192087A" w14:textId="77777777" w:rsidR="00CF4A05" w:rsidRDefault="00CF4A05" w:rsidP="00132286"/>
        </w:tc>
      </w:tr>
      <w:tr w:rsidR="00B62F9F" w14:paraId="3C60B59F" w14:textId="77777777" w:rsidTr="00132286">
        <w:tc>
          <w:tcPr>
            <w:tcW w:w="5301" w:type="dxa"/>
          </w:tcPr>
          <w:p w14:paraId="7A741C3E" w14:textId="77777777" w:rsidR="00B62F9F" w:rsidRDefault="00B62F9F" w:rsidP="00132286">
            <w:r>
              <w:lastRenderedPageBreak/>
              <w:t>13.</w:t>
            </w:r>
          </w:p>
          <w:p w14:paraId="536C621F" w14:textId="77777777" w:rsidR="00B62F9F" w:rsidRDefault="00B62F9F" w:rsidP="00132286">
            <w:pPr>
              <w:jc w:val="center"/>
            </w:pPr>
            <w:r>
              <w:object w:dxaOrig="4004" w:dyaOrig="4124" w14:anchorId="4E461FEF">
                <v:shape id="_x0000_i1052" type="#_x0000_t75" style="width:200.25pt;height:205.5pt" o:ole="">
                  <v:imagedata r:id="rId63" o:title=""/>
                </v:shape>
                <o:OLEObject Type="Embed" ProgID="PBrush" ShapeID="_x0000_i1052" DrawAspect="Content" ObjectID="_1823361239" r:id="rId64"/>
              </w:object>
            </w:r>
          </w:p>
        </w:tc>
        <w:tc>
          <w:tcPr>
            <w:tcW w:w="4707" w:type="dxa"/>
          </w:tcPr>
          <w:p w14:paraId="7FFD12CE" w14:textId="77777777" w:rsidR="00B62F9F" w:rsidRDefault="00B62F9F" w:rsidP="00132286">
            <w:r>
              <w:t>14.</w:t>
            </w:r>
          </w:p>
          <w:p w14:paraId="2AC756FB" w14:textId="77777777" w:rsidR="00B62F9F" w:rsidRDefault="00B62F9F" w:rsidP="00132286">
            <w:pPr>
              <w:jc w:val="center"/>
            </w:pPr>
            <w:r>
              <w:object w:dxaOrig="4334" w:dyaOrig="4141" w14:anchorId="7343E425">
                <v:shape id="_x0000_i1053" type="#_x0000_t75" style="width:217.5pt;height:207pt" o:ole="">
                  <v:imagedata r:id="rId65" o:title=""/>
                </v:shape>
                <o:OLEObject Type="Embed" ProgID="PBrush" ShapeID="_x0000_i1053" DrawAspect="Content" ObjectID="_1823361240" r:id="rId66"/>
              </w:object>
            </w:r>
          </w:p>
        </w:tc>
      </w:tr>
      <w:tr w:rsidR="00B62F9F" w14:paraId="77394848" w14:textId="77777777" w:rsidTr="00132286">
        <w:tc>
          <w:tcPr>
            <w:tcW w:w="5301" w:type="dxa"/>
          </w:tcPr>
          <w:p w14:paraId="652477D1" w14:textId="77777777" w:rsidR="00B62F9F" w:rsidRDefault="00B62F9F" w:rsidP="00132286">
            <w:r>
              <w:t>15.</w:t>
            </w:r>
          </w:p>
          <w:p w14:paraId="43156BB6" w14:textId="77777777" w:rsidR="00B62F9F" w:rsidRDefault="00B62F9F" w:rsidP="00132286">
            <w:pPr>
              <w:jc w:val="center"/>
            </w:pPr>
            <w:r>
              <w:object w:dxaOrig="4276" w:dyaOrig="4186" w14:anchorId="0E9454DB">
                <v:shape id="_x0000_i1054" type="#_x0000_t75" style="width:214.5pt;height:209.25pt" o:ole="">
                  <v:imagedata r:id="rId67" o:title=""/>
                </v:shape>
                <o:OLEObject Type="Embed" ProgID="PBrush" ShapeID="_x0000_i1054" DrawAspect="Content" ObjectID="_1823361241" r:id="rId68"/>
              </w:object>
            </w:r>
          </w:p>
          <w:p w14:paraId="27D1F657" w14:textId="77777777" w:rsidR="00B62F9F" w:rsidRDefault="00B62F9F" w:rsidP="00132286">
            <w:pPr>
              <w:jc w:val="center"/>
            </w:pPr>
          </w:p>
        </w:tc>
        <w:tc>
          <w:tcPr>
            <w:tcW w:w="4707" w:type="dxa"/>
          </w:tcPr>
          <w:p w14:paraId="3CE43D8C" w14:textId="77777777" w:rsidR="00B62F9F" w:rsidRDefault="00B62F9F" w:rsidP="00132286">
            <w:r>
              <w:t>16.</w:t>
            </w:r>
          </w:p>
          <w:p w14:paraId="1B1A0AD0" w14:textId="77777777" w:rsidR="00B62F9F" w:rsidRDefault="00B62F9F" w:rsidP="00132286">
            <w:pPr>
              <w:jc w:val="center"/>
            </w:pPr>
            <w:r>
              <w:object w:dxaOrig="4246" w:dyaOrig="4154" w14:anchorId="6B88214F">
                <v:shape id="_x0000_i1055" type="#_x0000_t75" style="width:212.25pt;height:207.75pt" o:ole="">
                  <v:imagedata r:id="rId69" o:title=""/>
                </v:shape>
                <o:OLEObject Type="Embed" ProgID="PBrush" ShapeID="_x0000_i1055" DrawAspect="Content" ObjectID="_1823361242" r:id="rId70"/>
              </w:object>
            </w:r>
          </w:p>
          <w:p w14:paraId="511D9711" w14:textId="77777777" w:rsidR="00B62F9F" w:rsidRDefault="00B62F9F" w:rsidP="00132286"/>
        </w:tc>
      </w:tr>
      <w:tr w:rsidR="00B62F9F" w14:paraId="42DA1981" w14:textId="77777777" w:rsidTr="00132286">
        <w:tc>
          <w:tcPr>
            <w:tcW w:w="5301" w:type="dxa"/>
          </w:tcPr>
          <w:p w14:paraId="6B96DB94" w14:textId="77777777" w:rsidR="00B62F9F" w:rsidRDefault="00B62F9F" w:rsidP="00132286">
            <w:r>
              <w:t>17.</w:t>
            </w:r>
          </w:p>
          <w:p w14:paraId="1572AC7D" w14:textId="77777777" w:rsidR="00B62F9F" w:rsidRDefault="00B62F9F" w:rsidP="00132286">
            <w:pPr>
              <w:jc w:val="center"/>
            </w:pPr>
            <w:r>
              <w:object w:dxaOrig="3886" w:dyaOrig="4364" w14:anchorId="6072C60A">
                <v:shape id="_x0000_i1056" type="#_x0000_t75" style="width:194.25pt;height:217.5pt" o:ole="">
                  <v:imagedata r:id="rId71" o:title=""/>
                </v:shape>
                <o:OLEObject Type="Embed" ProgID="PBrush" ShapeID="_x0000_i1056" DrawAspect="Content" ObjectID="_1823361243" r:id="rId72"/>
              </w:object>
            </w:r>
          </w:p>
          <w:p w14:paraId="6B4FE44A" w14:textId="77777777" w:rsidR="00CF4A05" w:rsidRPr="00365520" w:rsidRDefault="00CF4A05" w:rsidP="00132286">
            <w:pPr>
              <w:jc w:val="center"/>
              <w:rPr>
                <w:lang w:val="en-US"/>
              </w:rPr>
            </w:pPr>
          </w:p>
        </w:tc>
        <w:tc>
          <w:tcPr>
            <w:tcW w:w="4707" w:type="dxa"/>
          </w:tcPr>
          <w:p w14:paraId="72F5E384" w14:textId="77777777" w:rsidR="00B62F9F" w:rsidRDefault="00B62F9F" w:rsidP="00132286">
            <w:r>
              <w:t>18.</w:t>
            </w:r>
          </w:p>
          <w:p w14:paraId="5E2629E0" w14:textId="77777777" w:rsidR="00B62F9F" w:rsidRDefault="00B62F9F" w:rsidP="00132286">
            <w:r>
              <w:object w:dxaOrig="4576" w:dyaOrig="3886" w14:anchorId="2E244EAB">
                <v:shape id="_x0000_i1057" type="#_x0000_t75" style="width:225pt;height:190.5pt" o:ole="">
                  <v:imagedata r:id="rId73" o:title=""/>
                </v:shape>
                <o:OLEObject Type="Embed" ProgID="PBrush" ShapeID="_x0000_i1057" DrawAspect="Content" ObjectID="_1823361244" r:id="rId74"/>
              </w:object>
            </w:r>
          </w:p>
          <w:p w14:paraId="79215801" w14:textId="77777777" w:rsidR="00B62F9F" w:rsidRDefault="00B62F9F" w:rsidP="00132286"/>
          <w:p w14:paraId="0F3A1235" w14:textId="77777777" w:rsidR="00CF4A05" w:rsidRDefault="00CF4A05" w:rsidP="00132286"/>
          <w:p w14:paraId="41D927D6" w14:textId="77777777" w:rsidR="00CF4A05" w:rsidRDefault="00CF4A05" w:rsidP="00132286"/>
        </w:tc>
      </w:tr>
      <w:tr w:rsidR="00B62F9F" w14:paraId="1D0A92D3" w14:textId="77777777" w:rsidTr="00132286">
        <w:tc>
          <w:tcPr>
            <w:tcW w:w="5301" w:type="dxa"/>
          </w:tcPr>
          <w:p w14:paraId="44113EC2" w14:textId="77777777" w:rsidR="00B62F9F" w:rsidRDefault="00B62F9F" w:rsidP="00132286">
            <w:r>
              <w:lastRenderedPageBreak/>
              <w:t>19.</w:t>
            </w:r>
          </w:p>
          <w:p w14:paraId="64A16A99" w14:textId="77777777" w:rsidR="00B62F9F" w:rsidRDefault="00B62F9F" w:rsidP="00132286">
            <w:pPr>
              <w:jc w:val="center"/>
            </w:pPr>
            <w:r>
              <w:object w:dxaOrig="4004" w:dyaOrig="4306" w14:anchorId="41EAB237">
                <v:shape id="_x0000_i1058" type="#_x0000_t75" style="width:200.25pt;height:214.5pt" o:ole="">
                  <v:imagedata r:id="rId75" o:title=""/>
                </v:shape>
                <o:OLEObject Type="Embed" ProgID="PBrush" ShapeID="_x0000_i1058" DrawAspect="Content" ObjectID="_1823361245" r:id="rId76"/>
              </w:object>
            </w:r>
          </w:p>
          <w:p w14:paraId="1F834C6C" w14:textId="77777777" w:rsidR="00CF4A05" w:rsidRDefault="00CF4A05" w:rsidP="00132286">
            <w:pPr>
              <w:jc w:val="center"/>
            </w:pPr>
          </w:p>
        </w:tc>
        <w:tc>
          <w:tcPr>
            <w:tcW w:w="4707" w:type="dxa"/>
          </w:tcPr>
          <w:p w14:paraId="0B1780BD" w14:textId="77777777" w:rsidR="00B62F9F" w:rsidRDefault="00B62F9F" w:rsidP="00132286">
            <w:r>
              <w:t>20.</w:t>
            </w:r>
            <w:r>
              <w:object w:dxaOrig="4501" w:dyaOrig="4004" w14:anchorId="63C3B561">
                <v:shape id="_x0000_i1059" type="#_x0000_t75" style="width:225pt;height:200.25pt" o:ole="">
                  <v:imagedata r:id="rId77" o:title=""/>
                </v:shape>
                <o:OLEObject Type="Embed" ProgID="PBrush" ShapeID="_x0000_i1059" DrawAspect="Content" ObjectID="_1823361246" r:id="rId78"/>
              </w:object>
            </w:r>
          </w:p>
          <w:p w14:paraId="1FB27A4D" w14:textId="77777777" w:rsidR="00CF4A05" w:rsidRDefault="00CF4A05" w:rsidP="00132286"/>
        </w:tc>
      </w:tr>
      <w:tr w:rsidR="00B62F9F" w14:paraId="6E9EF942" w14:textId="77777777" w:rsidTr="00132286">
        <w:tc>
          <w:tcPr>
            <w:tcW w:w="5301" w:type="dxa"/>
          </w:tcPr>
          <w:p w14:paraId="39AF5AA1" w14:textId="77777777" w:rsidR="00B62F9F" w:rsidRDefault="00B62F9F" w:rsidP="00132286">
            <w:r>
              <w:t>21.</w:t>
            </w:r>
          </w:p>
          <w:p w14:paraId="1734B240" w14:textId="77777777" w:rsidR="00B62F9F" w:rsidRDefault="00B62F9F" w:rsidP="00132286">
            <w:pPr>
              <w:jc w:val="center"/>
            </w:pPr>
            <w:r>
              <w:object w:dxaOrig="4259" w:dyaOrig="4124" w14:anchorId="66123C6D">
                <v:shape id="_x0000_i1060" type="#_x0000_t75" style="width:212.25pt;height:205.5pt" o:ole="">
                  <v:imagedata r:id="rId79" o:title=""/>
                </v:shape>
                <o:OLEObject Type="Embed" ProgID="PBrush" ShapeID="_x0000_i1060" DrawAspect="Content" ObjectID="_1823361247" r:id="rId80"/>
              </w:object>
            </w:r>
          </w:p>
        </w:tc>
        <w:tc>
          <w:tcPr>
            <w:tcW w:w="4707" w:type="dxa"/>
          </w:tcPr>
          <w:p w14:paraId="5BA6F9F8" w14:textId="77777777" w:rsidR="00B62F9F" w:rsidRDefault="00B62F9F" w:rsidP="00132286">
            <w:r>
              <w:t>22.</w:t>
            </w:r>
          </w:p>
          <w:p w14:paraId="2FD08C31" w14:textId="77777777" w:rsidR="00B62F9F" w:rsidRDefault="00B62F9F" w:rsidP="00132286">
            <w:pPr>
              <w:jc w:val="center"/>
            </w:pPr>
            <w:r>
              <w:object w:dxaOrig="3960" w:dyaOrig="4289" w14:anchorId="64A51AE8">
                <v:shape id="_x0000_i1061" type="#_x0000_t75" style="width:198pt;height:214.5pt" o:ole="">
                  <v:imagedata r:id="rId81" o:title=""/>
                </v:shape>
                <o:OLEObject Type="Embed" ProgID="PBrush" ShapeID="_x0000_i1061" DrawAspect="Content" ObjectID="_1823361248" r:id="rId82"/>
              </w:object>
            </w:r>
          </w:p>
        </w:tc>
      </w:tr>
      <w:tr w:rsidR="00B62F9F" w14:paraId="6856B296" w14:textId="77777777" w:rsidTr="00132286">
        <w:tc>
          <w:tcPr>
            <w:tcW w:w="5301" w:type="dxa"/>
          </w:tcPr>
          <w:p w14:paraId="63CD416D" w14:textId="77777777" w:rsidR="00B62F9F" w:rsidRDefault="00B62F9F" w:rsidP="00132286">
            <w:r>
              <w:t>23.</w:t>
            </w:r>
          </w:p>
          <w:p w14:paraId="5453D487" w14:textId="77777777" w:rsidR="00B62F9F" w:rsidRDefault="00B62F9F" w:rsidP="00132286">
            <w:pPr>
              <w:jc w:val="center"/>
            </w:pPr>
            <w:r>
              <w:object w:dxaOrig="3930" w:dyaOrig="4471" w14:anchorId="2D06130B">
                <v:shape id="_x0000_i1062" type="#_x0000_t75" style="width:197.25pt;height:222.75pt" o:ole="">
                  <v:imagedata r:id="rId83" o:title=""/>
                </v:shape>
                <o:OLEObject Type="Embed" ProgID="PBrush" ShapeID="_x0000_i1062" DrawAspect="Content" ObjectID="_1823361249" r:id="rId84"/>
              </w:object>
            </w:r>
          </w:p>
        </w:tc>
        <w:tc>
          <w:tcPr>
            <w:tcW w:w="4707" w:type="dxa"/>
          </w:tcPr>
          <w:p w14:paraId="2F0D2865" w14:textId="77777777" w:rsidR="00B62F9F" w:rsidRDefault="00B62F9F" w:rsidP="00132286">
            <w:r>
              <w:t>24.</w:t>
            </w:r>
          </w:p>
          <w:p w14:paraId="26D36D01" w14:textId="77777777" w:rsidR="00B62F9F" w:rsidRDefault="00B62F9F" w:rsidP="00132286">
            <w:pPr>
              <w:jc w:val="center"/>
            </w:pPr>
            <w:r>
              <w:object w:dxaOrig="4289" w:dyaOrig="4141" w14:anchorId="5D1561E3">
                <v:shape id="_x0000_i1063" type="#_x0000_t75" style="width:214.5pt;height:207pt" o:ole="">
                  <v:imagedata r:id="rId85" o:title=""/>
                </v:shape>
                <o:OLEObject Type="Embed" ProgID="PBrush" ShapeID="_x0000_i1063" DrawAspect="Content" ObjectID="_1823361250" r:id="rId86"/>
              </w:object>
            </w:r>
          </w:p>
          <w:p w14:paraId="18098FB0" w14:textId="77777777" w:rsidR="00B62F9F" w:rsidRDefault="00B62F9F" w:rsidP="00132286">
            <w:pPr>
              <w:jc w:val="center"/>
            </w:pPr>
          </w:p>
          <w:p w14:paraId="41DA21FD" w14:textId="77777777" w:rsidR="00B62F9F" w:rsidRDefault="00B62F9F" w:rsidP="00132286"/>
        </w:tc>
      </w:tr>
      <w:tr w:rsidR="00B62F9F" w14:paraId="7A3CE14E" w14:textId="77777777" w:rsidTr="00132286">
        <w:tc>
          <w:tcPr>
            <w:tcW w:w="5301" w:type="dxa"/>
          </w:tcPr>
          <w:p w14:paraId="610E0FDD" w14:textId="77777777" w:rsidR="00B62F9F" w:rsidRDefault="00B62F9F" w:rsidP="00132286">
            <w:r>
              <w:lastRenderedPageBreak/>
              <w:t>25.</w:t>
            </w:r>
          </w:p>
          <w:p w14:paraId="73837649" w14:textId="77777777" w:rsidR="00B62F9F" w:rsidRDefault="00B62F9F" w:rsidP="00132286">
            <w:pPr>
              <w:jc w:val="center"/>
            </w:pPr>
            <w:r>
              <w:object w:dxaOrig="4484" w:dyaOrig="3991" w14:anchorId="185939F4">
                <v:shape id="_x0000_i1064" type="#_x0000_t75" style="width:224.25pt;height:199.5pt" o:ole="">
                  <v:imagedata r:id="rId87" o:title=""/>
                </v:shape>
                <o:OLEObject Type="Embed" ProgID="PBrush" ShapeID="_x0000_i1064" DrawAspect="Content" ObjectID="_1823361251" r:id="rId88"/>
              </w:object>
            </w:r>
          </w:p>
        </w:tc>
        <w:tc>
          <w:tcPr>
            <w:tcW w:w="4707" w:type="dxa"/>
          </w:tcPr>
          <w:p w14:paraId="155DC908" w14:textId="77777777" w:rsidR="00B62F9F" w:rsidRDefault="00B62F9F" w:rsidP="00132286">
            <w:r>
              <w:t xml:space="preserve">26. </w:t>
            </w:r>
          </w:p>
          <w:p w14:paraId="49F5EAC8" w14:textId="77777777" w:rsidR="00B62F9F" w:rsidRDefault="00B62F9F" w:rsidP="00132286">
            <w:pPr>
              <w:jc w:val="center"/>
            </w:pPr>
            <w:r>
              <w:object w:dxaOrig="4546" w:dyaOrig="4021" w14:anchorId="3210FC1D">
                <v:shape id="_x0000_i1065" type="#_x0000_t75" style="width:224.25pt;height:198.75pt" o:ole="">
                  <v:imagedata r:id="rId89" o:title=""/>
                </v:shape>
                <o:OLEObject Type="Embed" ProgID="PBrush" ShapeID="_x0000_i1065" DrawAspect="Content" ObjectID="_1823361252" r:id="rId90"/>
              </w:object>
            </w:r>
          </w:p>
        </w:tc>
      </w:tr>
      <w:tr w:rsidR="00B62F9F" w14:paraId="40A6F3C9" w14:textId="77777777" w:rsidTr="00132286">
        <w:tc>
          <w:tcPr>
            <w:tcW w:w="5301" w:type="dxa"/>
          </w:tcPr>
          <w:p w14:paraId="0C9C67B3" w14:textId="77777777" w:rsidR="00B62F9F" w:rsidRDefault="00B62F9F" w:rsidP="00132286">
            <w:r>
              <w:t>27.</w:t>
            </w:r>
          </w:p>
          <w:p w14:paraId="6742E2F7" w14:textId="77777777" w:rsidR="00B62F9F" w:rsidRDefault="00B62F9F" w:rsidP="00132286">
            <w:pPr>
              <w:jc w:val="center"/>
            </w:pPr>
            <w:r>
              <w:object w:dxaOrig="4021" w:dyaOrig="4559" w14:anchorId="50A4C066">
                <v:shape id="_x0000_i1066" type="#_x0000_t75" style="width:201.75pt;height:228pt" o:ole="">
                  <v:imagedata r:id="rId91" o:title=""/>
                </v:shape>
                <o:OLEObject Type="Embed" ProgID="PBrush" ShapeID="_x0000_i1066" DrawAspect="Content" ObjectID="_1823361253" r:id="rId92"/>
              </w:object>
            </w:r>
          </w:p>
        </w:tc>
        <w:tc>
          <w:tcPr>
            <w:tcW w:w="4707" w:type="dxa"/>
          </w:tcPr>
          <w:p w14:paraId="0C0A0CA1" w14:textId="77777777" w:rsidR="00B62F9F" w:rsidRDefault="00B62F9F" w:rsidP="00132286">
            <w:r>
              <w:t>28.</w:t>
            </w:r>
          </w:p>
          <w:p w14:paraId="7893295E" w14:textId="77777777" w:rsidR="00B62F9F" w:rsidRDefault="00B62F9F" w:rsidP="00132286">
            <w:pPr>
              <w:jc w:val="center"/>
            </w:pPr>
            <w:r>
              <w:object w:dxaOrig="4514" w:dyaOrig="3960" w14:anchorId="5B75D70E">
                <v:shape id="_x0000_i1067" type="#_x0000_t75" style="width:224.25pt;height:196.5pt" o:ole="">
                  <v:imagedata r:id="rId93" o:title=""/>
                </v:shape>
                <o:OLEObject Type="Embed" ProgID="PBrush" ShapeID="_x0000_i1067" DrawAspect="Content" ObjectID="_1823361254" r:id="rId94"/>
              </w:object>
            </w:r>
          </w:p>
        </w:tc>
      </w:tr>
      <w:tr w:rsidR="00B62F9F" w14:paraId="069E0884" w14:textId="77777777" w:rsidTr="00132286">
        <w:tc>
          <w:tcPr>
            <w:tcW w:w="5301" w:type="dxa"/>
          </w:tcPr>
          <w:p w14:paraId="5FE32A94" w14:textId="77777777" w:rsidR="00B62F9F" w:rsidRDefault="00B62F9F" w:rsidP="00132286">
            <w:r>
              <w:t>29.</w:t>
            </w:r>
          </w:p>
          <w:p w14:paraId="28E55153" w14:textId="77777777" w:rsidR="00B62F9F" w:rsidRDefault="00B62F9F" w:rsidP="00132286">
            <w:r>
              <w:object w:dxaOrig="4216" w:dyaOrig="4141" w14:anchorId="52C8114C">
                <v:shape id="_x0000_i1068" type="#_x0000_t75" style="width:210.75pt;height:207pt" o:ole="">
                  <v:imagedata r:id="rId95" o:title=""/>
                </v:shape>
                <o:OLEObject Type="Embed" ProgID="PBrush" ShapeID="_x0000_i1068" DrawAspect="Content" ObjectID="_1823361255" r:id="rId96"/>
              </w:object>
            </w:r>
          </w:p>
        </w:tc>
        <w:tc>
          <w:tcPr>
            <w:tcW w:w="4707" w:type="dxa"/>
          </w:tcPr>
          <w:p w14:paraId="006DA3AA" w14:textId="77777777" w:rsidR="00B62F9F" w:rsidRDefault="00B62F9F" w:rsidP="00132286">
            <w:r>
              <w:t>30.</w:t>
            </w:r>
          </w:p>
          <w:p w14:paraId="092C6151" w14:textId="77777777" w:rsidR="00B62F9F" w:rsidRDefault="00B62F9F" w:rsidP="00132286">
            <w:pPr>
              <w:jc w:val="center"/>
            </w:pPr>
            <w:r>
              <w:object w:dxaOrig="3946" w:dyaOrig="4529" w14:anchorId="604C68F3">
                <v:shape id="_x0000_i1069" type="#_x0000_t75" style="width:183pt;height:210.75pt" o:ole="">
                  <v:imagedata r:id="rId97" o:title=""/>
                </v:shape>
                <o:OLEObject Type="Embed" ProgID="PBrush" ShapeID="_x0000_i1069" DrawAspect="Content" ObjectID="_1823361256" r:id="rId98"/>
              </w:object>
            </w:r>
          </w:p>
        </w:tc>
      </w:tr>
    </w:tbl>
    <w:p w14:paraId="77B975BF" w14:textId="77777777" w:rsidR="00B62F9F" w:rsidRDefault="00B62F9F" w:rsidP="00031DB3">
      <w:pPr>
        <w:spacing w:after="240"/>
        <w:jc w:val="both"/>
        <w:rPr>
          <w:b/>
          <w:sz w:val="28"/>
          <w:szCs w:val="28"/>
        </w:rPr>
      </w:pPr>
    </w:p>
    <w:p w14:paraId="20E71504" w14:textId="77777777" w:rsidR="00B62F9F" w:rsidRDefault="00B62F9F" w:rsidP="00031DB3">
      <w:pPr>
        <w:pageBreakBefore/>
        <w:spacing w:after="120"/>
        <w:jc w:val="both"/>
        <w:rPr>
          <w:b/>
          <w:sz w:val="28"/>
          <w:szCs w:val="28"/>
        </w:rPr>
        <w:sectPr w:rsidR="00B62F9F" w:rsidSect="00026E4A">
          <w:footerReference w:type="default" r:id="rId99"/>
          <w:pgSz w:w="11906" w:h="16838"/>
          <w:pgMar w:top="1134" w:right="851" w:bottom="1134" w:left="1418" w:header="709" w:footer="709" w:gutter="0"/>
          <w:cols w:space="708"/>
          <w:titlePg/>
          <w:docGrid w:linePitch="360"/>
        </w:sectPr>
      </w:pPr>
    </w:p>
    <w:p w14:paraId="5C1DF69F" w14:textId="77777777" w:rsidR="00031DB3" w:rsidRDefault="00031DB3" w:rsidP="007956BF">
      <w:pPr>
        <w:pageBreakBefore/>
        <w:spacing w:after="120"/>
        <w:jc w:val="both"/>
        <w:rPr>
          <w:b/>
          <w:sz w:val="28"/>
          <w:szCs w:val="28"/>
        </w:rPr>
      </w:pPr>
      <w:r w:rsidRPr="00031DB3">
        <w:rPr>
          <w:b/>
          <w:sz w:val="28"/>
          <w:szCs w:val="28"/>
        </w:rPr>
        <w:lastRenderedPageBreak/>
        <w:t>Таблица 2 – Числовые данные параметров схем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73"/>
        <w:gridCol w:w="880"/>
        <w:gridCol w:w="880"/>
        <w:gridCol w:w="881"/>
        <w:gridCol w:w="881"/>
        <w:gridCol w:w="881"/>
        <w:gridCol w:w="881"/>
        <w:gridCol w:w="881"/>
        <w:gridCol w:w="881"/>
        <w:gridCol w:w="881"/>
        <w:gridCol w:w="881"/>
        <w:gridCol w:w="881"/>
        <w:gridCol w:w="881"/>
        <w:gridCol w:w="881"/>
        <w:gridCol w:w="881"/>
        <w:gridCol w:w="881"/>
      </w:tblGrid>
      <w:tr w:rsidR="00031DB3" w14:paraId="651FE6CE" w14:textId="77777777" w:rsidTr="00132286">
        <w:tc>
          <w:tcPr>
            <w:tcW w:w="1573" w:type="dxa"/>
            <w:vMerge w:val="restart"/>
          </w:tcPr>
          <w:p w14:paraId="048B0623" w14:textId="77777777" w:rsidR="00031DB3" w:rsidRPr="00B62F9F" w:rsidRDefault="00031DB3" w:rsidP="00B62F9F">
            <w:pPr>
              <w:jc w:val="center"/>
              <w:rPr>
                <w:b/>
                <w:sz w:val="20"/>
                <w:szCs w:val="20"/>
              </w:rPr>
            </w:pPr>
            <w:r w:rsidRPr="00B62F9F">
              <w:rPr>
                <w:b/>
                <w:i/>
                <w:lang w:val="en-US"/>
              </w:rPr>
              <w:t>n</w:t>
            </w:r>
            <w:r w:rsidRPr="00B62F9F">
              <w:rPr>
                <w:b/>
                <w:sz w:val="20"/>
                <w:szCs w:val="20"/>
              </w:rPr>
              <w:t xml:space="preserve"> схемы</w:t>
            </w:r>
          </w:p>
          <w:p w14:paraId="64770E0E" w14:textId="77777777" w:rsidR="00031DB3" w:rsidRPr="00B62F9F" w:rsidRDefault="00031DB3" w:rsidP="00B62F9F">
            <w:pPr>
              <w:jc w:val="center"/>
              <w:rPr>
                <w:b/>
                <w:sz w:val="20"/>
                <w:szCs w:val="20"/>
              </w:rPr>
            </w:pPr>
            <w:r w:rsidRPr="00B62F9F">
              <w:rPr>
                <w:b/>
                <w:sz w:val="20"/>
                <w:szCs w:val="20"/>
              </w:rPr>
              <w:t>Параметры</w:t>
            </w:r>
          </w:p>
        </w:tc>
        <w:tc>
          <w:tcPr>
            <w:tcW w:w="13213" w:type="dxa"/>
            <w:gridSpan w:val="15"/>
          </w:tcPr>
          <w:p w14:paraId="466328C5" w14:textId="77777777"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Индуктивность в мГн, емкость в мкФ, сопротивление резисторов в Ом</w:t>
            </w:r>
          </w:p>
        </w:tc>
      </w:tr>
      <w:tr w:rsidR="00031DB3" w14:paraId="1DA42101" w14:textId="77777777" w:rsidTr="007956BF">
        <w:trPr>
          <w:trHeight w:val="64"/>
        </w:trPr>
        <w:tc>
          <w:tcPr>
            <w:tcW w:w="1573" w:type="dxa"/>
            <w:vMerge/>
          </w:tcPr>
          <w:p w14:paraId="13E6537E" w14:textId="77777777" w:rsidR="00031DB3" w:rsidRPr="00B62F9F" w:rsidRDefault="00031DB3" w:rsidP="00132286">
            <w:pPr>
              <w:jc w:val="center"/>
              <w:rPr>
                <w:b/>
              </w:rPr>
            </w:pPr>
          </w:p>
        </w:tc>
        <w:tc>
          <w:tcPr>
            <w:tcW w:w="880" w:type="dxa"/>
          </w:tcPr>
          <w:p w14:paraId="061DB669" w14:textId="77777777"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880" w:type="dxa"/>
          </w:tcPr>
          <w:p w14:paraId="3CEB7F03" w14:textId="77777777"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881" w:type="dxa"/>
          </w:tcPr>
          <w:p w14:paraId="317457A7" w14:textId="77777777"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881" w:type="dxa"/>
          </w:tcPr>
          <w:p w14:paraId="57537909" w14:textId="77777777"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881" w:type="dxa"/>
          </w:tcPr>
          <w:p w14:paraId="3857202B" w14:textId="77777777"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5</w:t>
            </w:r>
          </w:p>
        </w:tc>
        <w:tc>
          <w:tcPr>
            <w:tcW w:w="881" w:type="dxa"/>
          </w:tcPr>
          <w:p w14:paraId="0179D98E" w14:textId="77777777"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881" w:type="dxa"/>
          </w:tcPr>
          <w:p w14:paraId="3A9BDE73" w14:textId="77777777"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7</w:t>
            </w:r>
          </w:p>
        </w:tc>
        <w:tc>
          <w:tcPr>
            <w:tcW w:w="881" w:type="dxa"/>
          </w:tcPr>
          <w:p w14:paraId="08B1AEA9" w14:textId="77777777"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8</w:t>
            </w:r>
          </w:p>
        </w:tc>
        <w:tc>
          <w:tcPr>
            <w:tcW w:w="881" w:type="dxa"/>
          </w:tcPr>
          <w:p w14:paraId="23862FE9" w14:textId="77777777"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9</w:t>
            </w:r>
          </w:p>
        </w:tc>
        <w:tc>
          <w:tcPr>
            <w:tcW w:w="881" w:type="dxa"/>
          </w:tcPr>
          <w:p w14:paraId="6DE8BF0E" w14:textId="77777777"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10</w:t>
            </w:r>
          </w:p>
        </w:tc>
        <w:tc>
          <w:tcPr>
            <w:tcW w:w="881" w:type="dxa"/>
          </w:tcPr>
          <w:p w14:paraId="14F66BE2" w14:textId="77777777"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11</w:t>
            </w:r>
          </w:p>
        </w:tc>
        <w:tc>
          <w:tcPr>
            <w:tcW w:w="881" w:type="dxa"/>
          </w:tcPr>
          <w:p w14:paraId="4C9570E0" w14:textId="77777777"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12</w:t>
            </w:r>
          </w:p>
        </w:tc>
        <w:tc>
          <w:tcPr>
            <w:tcW w:w="881" w:type="dxa"/>
          </w:tcPr>
          <w:p w14:paraId="1C182EEC" w14:textId="77777777"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13</w:t>
            </w:r>
          </w:p>
        </w:tc>
        <w:tc>
          <w:tcPr>
            <w:tcW w:w="881" w:type="dxa"/>
          </w:tcPr>
          <w:p w14:paraId="66CCDCA3" w14:textId="77777777"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14</w:t>
            </w:r>
          </w:p>
        </w:tc>
        <w:tc>
          <w:tcPr>
            <w:tcW w:w="881" w:type="dxa"/>
          </w:tcPr>
          <w:p w14:paraId="5C394F4D" w14:textId="77777777"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15</w:t>
            </w:r>
          </w:p>
        </w:tc>
      </w:tr>
      <w:tr w:rsidR="00B62F9F" w14:paraId="6B1A4750" w14:textId="77777777" w:rsidTr="00132286">
        <w:tc>
          <w:tcPr>
            <w:tcW w:w="14786" w:type="dxa"/>
            <w:gridSpan w:val="16"/>
          </w:tcPr>
          <w:p w14:paraId="3C92E9A6" w14:textId="77777777" w:rsidR="00B62F9F" w:rsidRPr="00B62F9F" w:rsidRDefault="00B62F9F" w:rsidP="00132286">
            <w:pPr>
              <w:jc w:val="center"/>
              <w:rPr>
                <w:sz w:val="22"/>
                <w:szCs w:val="22"/>
              </w:rPr>
            </w:pPr>
            <w:r w:rsidRPr="00B62F9F">
              <w:rPr>
                <w:sz w:val="22"/>
                <w:szCs w:val="22"/>
              </w:rPr>
              <w:t>Параметры элементов первой ветви</w:t>
            </w:r>
          </w:p>
        </w:tc>
      </w:tr>
      <w:tr w:rsidR="00031DB3" w14:paraId="3F794DE9" w14:textId="77777777" w:rsidTr="007956BF">
        <w:trPr>
          <w:trHeight w:val="70"/>
        </w:trPr>
        <w:tc>
          <w:tcPr>
            <w:tcW w:w="1573" w:type="dxa"/>
            <w:vAlign w:val="center"/>
          </w:tcPr>
          <w:p w14:paraId="6A2EC93D" w14:textId="77777777" w:rsidR="00031DB3" w:rsidRPr="00DC649D" w:rsidRDefault="00031DB3" w:rsidP="007956BF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L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880" w:type="dxa"/>
            <w:vAlign w:val="center"/>
          </w:tcPr>
          <w:p w14:paraId="1FEB08B2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0" w:type="dxa"/>
            <w:vAlign w:val="center"/>
          </w:tcPr>
          <w:p w14:paraId="16B95ED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6078579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14:paraId="03C41A04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1526B1BF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14:paraId="087D98E6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555F5EFC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14:paraId="46CBC29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11F3E01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53E77FCE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731EF24D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05426678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14:paraId="5F61ABAF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41044B37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5CC6535F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</w:tr>
      <w:tr w:rsidR="00031DB3" w14:paraId="36288F47" w14:textId="77777777" w:rsidTr="007956BF">
        <w:trPr>
          <w:trHeight w:val="307"/>
        </w:trPr>
        <w:tc>
          <w:tcPr>
            <w:tcW w:w="1573" w:type="dxa"/>
            <w:vAlign w:val="center"/>
          </w:tcPr>
          <w:p w14:paraId="2BAEBACA" w14:textId="77777777" w:rsidR="00031DB3" w:rsidRPr="00DC649D" w:rsidRDefault="00031DB3" w:rsidP="007956BF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C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880" w:type="dxa"/>
            <w:vAlign w:val="center"/>
          </w:tcPr>
          <w:p w14:paraId="6940945F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6D88FB2B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3B1887B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14:paraId="371B9BA6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392F082C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14:paraId="5C5943CB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78AAB58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14:paraId="4DDC3EB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83</w:t>
            </w:r>
          </w:p>
        </w:tc>
        <w:tc>
          <w:tcPr>
            <w:tcW w:w="881" w:type="dxa"/>
            <w:vAlign w:val="center"/>
          </w:tcPr>
          <w:p w14:paraId="155DB91C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4793327A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83</w:t>
            </w:r>
          </w:p>
        </w:tc>
        <w:tc>
          <w:tcPr>
            <w:tcW w:w="881" w:type="dxa"/>
            <w:vAlign w:val="center"/>
          </w:tcPr>
          <w:p w14:paraId="75043AD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83</w:t>
            </w:r>
          </w:p>
        </w:tc>
        <w:tc>
          <w:tcPr>
            <w:tcW w:w="881" w:type="dxa"/>
            <w:vAlign w:val="center"/>
          </w:tcPr>
          <w:p w14:paraId="3E529071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14:paraId="007C1167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32B4416F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83F0ED3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14:paraId="4FC18249" w14:textId="77777777" w:rsidTr="007956BF">
        <w:trPr>
          <w:trHeight w:val="307"/>
        </w:trPr>
        <w:tc>
          <w:tcPr>
            <w:tcW w:w="1573" w:type="dxa"/>
            <w:vAlign w:val="center"/>
          </w:tcPr>
          <w:p w14:paraId="4D0D780D" w14:textId="77777777" w:rsidR="00031DB3" w:rsidRPr="00B62F9F" w:rsidRDefault="00031DB3" w:rsidP="007956BF">
            <w:pPr>
              <w:jc w:val="center"/>
              <w:rPr>
                <w:i/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R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880" w:type="dxa"/>
            <w:vAlign w:val="center"/>
          </w:tcPr>
          <w:p w14:paraId="18C35BB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19A2893F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0B7802D7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1611BA7D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412C12B8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52D6F75B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5,5</w:t>
            </w:r>
          </w:p>
        </w:tc>
        <w:tc>
          <w:tcPr>
            <w:tcW w:w="881" w:type="dxa"/>
            <w:vAlign w:val="center"/>
          </w:tcPr>
          <w:p w14:paraId="1BDC4816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6CC6284A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90496D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101BAEF8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5,5</w:t>
            </w:r>
          </w:p>
        </w:tc>
        <w:tc>
          <w:tcPr>
            <w:tcW w:w="881" w:type="dxa"/>
            <w:vAlign w:val="center"/>
          </w:tcPr>
          <w:p w14:paraId="1114130C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5,5</w:t>
            </w:r>
          </w:p>
        </w:tc>
        <w:tc>
          <w:tcPr>
            <w:tcW w:w="881" w:type="dxa"/>
            <w:vAlign w:val="center"/>
          </w:tcPr>
          <w:p w14:paraId="4A2B7A9E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010BCF47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3D1B7C08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272234F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14:paraId="72909C83" w14:textId="77777777" w:rsidTr="007956BF">
        <w:trPr>
          <w:trHeight w:val="307"/>
        </w:trPr>
        <w:tc>
          <w:tcPr>
            <w:tcW w:w="1573" w:type="dxa"/>
            <w:vAlign w:val="center"/>
          </w:tcPr>
          <w:p w14:paraId="4DB01CA3" w14:textId="77777777" w:rsidR="00031DB3" w:rsidRPr="00DC649D" w:rsidRDefault="00B62F9F" w:rsidP="007956BF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00" w:dyaOrig="340" w14:anchorId="6E631208">
                <v:shape id="_x0000_i1070" type="#_x0000_t75" style="width:14.25pt;height:16.5pt" o:ole="">
                  <v:imagedata r:id="rId100" o:title=""/>
                </v:shape>
                <o:OLEObject Type="Embed" ProgID="Equation.3" ShapeID="_x0000_i1070" DrawAspect="Content" ObjectID="_1823361257" r:id="rId101"/>
              </w:object>
            </w:r>
          </w:p>
        </w:tc>
        <w:tc>
          <w:tcPr>
            <w:tcW w:w="880" w:type="dxa"/>
            <w:vAlign w:val="center"/>
          </w:tcPr>
          <w:p w14:paraId="7847653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22</w:t>
            </w:r>
          </w:p>
        </w:tc>
        <w:tc>
          <w:tcPr>
            <w:tcW w:w="880" w:type="dxa"/>
            <w:vAlign w:val="center"/>
          </w:tcPr>
          <w:p w14:paraId="6601E9AE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26EB32A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1BDC553C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EBEA5C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2E9B77B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81</w:t>
            </w:r>
          </w:p>
        </w:tc>
        <w:tc>
          <w:tcPr>
            <w:tcW w:w="881" w:type="dxa"/>
            <w:vAlign w:val="center"/>
          </w:tcPr>
          <w:p w14:paraId="7B309F8E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1365FB6E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A6B73B7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17431BA2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4</w:t>
            </w:r>
          </w:p>
        </w:tc>
        <w:tc>
          <w:tcPr>
            <w:tcW w:w="881" w:type="dxa"/>
            <w:vAlign w:val="center"/>
          </w:tcPr>
          <w:p w14:paraId="0487DBC3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B068D5F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56A64ED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DAEDC33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8424D0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61</w:t>
            </w:r>
          </w:p>
        </w:tc>
      </w:tr>
      <w:tr w:rsidR="00031DB3" w14:paraId="067B3849" w14:textId="77777777" w:rsidTr="007956BF">
        <w:trPr>
          <w:trHeight w:val="307"/>
        </w:trPr>
        <w:tc>
          <w:tcPr>
            <w:tcW w:w="1573" w:type="dxa"/>
            <w:vAlign w:val="center"/>
          </w:tcPr>
          <w:p w14:paraId="30D1518A" w14:textId="77777777" w:rsidR="00031DB3" w:rsidRPr="00DC649D" w:rsidRDefault="00031DB3" w:rsidP="007956BF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40" w:dyaOrig="340" w14:anchorId="69B7C25A">
                <v:shape id="_x0000_i1071" type="#_x0000_t75" style="width:17.25pt;height:17.25pt" o:ole="">
                  <v:imagedata r:id="rId102" o:title=""/>
                </v:shape>
                <o:OLEObject Type="Embed" ProgID="Equation.3" ShapeID="_x0000_i1071" DrawAspect="Content" ObjectID="_1823361258" r:id="rId103"/>
              </w:object>
            </w:r>
          </w:p>
        </w:tc>
        <w:tc>
          <w:tcPr>
            <w:tcW w:w="880" w:type="dxa"/>
            <w:vAlign w:val="center"/>
          </w:tcPr>
          <w:p w14:paraId="6931F006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3BD20EAA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4896C9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717DF15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9D5F6A1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0635BB4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39</w:t>
            </w:r>
          </w:p>
        </w:tc>
        <w:tc>
          <w:tcPr>
            <w:tcW w:w="881" w:type="dxa"/>
            <w:vAlign w:val="center"/>
          </w:tcPr>
          <w:p w14:paraId="7EC1BA5D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91787E8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73</w:t>
            </w:r>
          </w:p>
        </w:tc>
        <w:tc>
          <w:tcPr>
            <w:tcW w:w="881" w:type="dxa"/>
            <w:vAlign w:val="center"/>
          </w:tcPr>
          <w:p w14:paraId="46C5BCC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AE6FA0D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A13989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40</w:t>
            </w:r>
          </w:p>
        </w:tc>
        <w:tc>
          <w:tcPr>
            <w:tcW w:w="881" w:type="dxa"/>
            <w:vAlign w:val="center"/>
          </w:tcPr>
          <w:p w14:paraId="5CD0D654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2BB44D5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54C83EE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40</w:t>
            </w:r>
          </w:p>
        </w:tc>
        <w:tc>
          <w:tcPr>
            <w:tcW w:w="881" w:type="dxa"/>
            <w:vAlign w:val="center"/>
          </w:tcPr>
          <w:p w14:paraId="136E3886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00</w:t>
            </w:r>
          </w:p>
        </w:tc>
      </w:tr>
      <w:tr w:rsidR="00031DB3" w14:paraId="2E7F751B" w14:textId="77777777" w:rsidTr="007956BF">
        <w:trPr>
          <w:trHeight w:val="307"/>
        </w:trPr>
        <w:tc>
          <w:tcPr>
            <w:tcW w:w="1573" w:type="dxa"/>
            <w:vAlign w:val="center"/>
          </w:tcPr>
          <w:p w14:paraId="402B068F" w14:textId="77777777" w:rsidR="00031DB3" w:rsidRPr="00DC649D" w:rsidRDefault="00031DB3" w:rsidP="007956BF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00" w:dyaOrig="340" w14:anchorId="49A7E3DE">
                <v:shape id="_x0000_i1072" type="#_x0000_t75" style="width:15.75pt;height:17.25pt" o:ole="">
                  <v:imagedata r:id="rId104" o:title=""/>
                </v:shape>
                <o:OLEObject Type="Embed" ProgID="Equation.3" ShapeID="_x0000_i1072" DrawAspect="Content" ObjectID="_1823361259" r:id="rId105"/>
              </w:object>
            </w:r>
          </w:p>
        </w:tc>
        <w:tc>
          <w:tcPr>
            <w:tcW w:w="880" w:type="dxa"/>
            <w:vAlign w:val="center"/>
          </w:tcPr>
          <w:p w14:paraId="4DA78513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2EA8FDAC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4188C2C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CC641E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CDB5DE3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6ADA9ED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F5CC87C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583F94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1</w:t>
            </w:r>
          </w:p>
        </w:tc>
        <w:tc>
          <w:tcPr>
            <w:tcW w:w="881" w:type="dxa"/>
            <w:vAlign w:val="center"/>
          </w:tcPr>
          <w:p w14:paraId="62FF6738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B27B95D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DFF25D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2,6</w:t>
            </w:r>
          </w:p>
        </w:tc>
        <w:tc>
          <w:tcPr>
            <w:tcW w:w="881" w:type="dxa"/>
            <w:vAlign w:val="center"/>
          </w:tcPr>
          <w:p w14:paraId="005A6E5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846AD0F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A69E28E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69,1</w:t>
            </w:r>
          </w:p>
        </w:tc>
        <w:tc>
          <w:tcPr>
            <w:tcW w:w="881" w:type="dxa"/>
            <w:vAlign w:val="center"/>
          </w:tcPr>
          <w:p w14:paraId="0B253C1A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14:paraId="7AE8656B" w14:textId="77777777" w:rsidTr="007956BF">
        <w:trPr>
          <w:trHeight w:val="70"/>
        </w:trPr>
        <w:tc>
          <w:tcPr>
            <w:tcW w:w="1573" w:type="dxa"/>
            <w:vAlign w:val="center"/>
          </w:tcPr>
          <w:p w14:paraId="6ABC6778" w14:textId="77777777" w:rsidR="00031DB3" w:rsidRPr="00DC649D" w:rsidRDefault="00B62F9F" w:rsidP="007956BF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20" w:dyaOrig="340" w14:anchorId="48DD8813">
                <v:shape id="_x0000_i1073" type="#_x0000_t75" style="width:15.75pt;height:16.5pt" o:ole="">
                  <v:imagedata r:id="rId106" o:title=""/>
                </v:shape>
                <o:OLEObject Type="Embed" ProgID="Equation.3" ShapeID="_x0000_i1073" DrawAspect="Content" ObjectID="_1823361260" r:id="rId107"/>
              </w:object>
            </w:r>
          </w:p>
        </w:tc>
        <w:tc>
          <w:tcPr>
            <w:tcW w:w="880" w:type="dxa"/>
            <w:vAlign w:val="center"/>
          </w:tcPr>
          <w:p w14:paraId="58DA5E8E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4,5</w:t>
            </w:r>
          </w:p>
        </w:tc>
        <w:tc>
          <w:tcPr>
            <w:tcW w:w="880" w:type="dxa"/>
            <w:vAlign w:val="center"/>
          </w:tcPr>
          <w:p w14:paraId="4C6A4002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3265F13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121A274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1061C4A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11C2302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2</w:t>
            </w:r>
          </w:p>
        </w:tc>
        <w:tc>
          <w:tcPr>
            <w:tcW w:w="881" w:type="dxa"/>
            <w:vAlign w:val="center"/>
          </w:tcPr>
          <w:p w14:paraId="61BE412D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AD7429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1,5</w:t>
            </w:r>
          </w:p>
        </w:tc>
        <w:tc>
          <w:tcPr>
            <w:tcW w:w="881" w:type="dxa"/>
            <w:vAlign w:val="center"/>
          </w:tcPr>
          <w:p w14:paraId="0F22CCF7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51DC9FD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,3</w:t>
            </w:r>
          </w:p>
        </w:tc>
        <w:tc>
          <w:tcPr>
            <w:tcW w:w="881" w:type="dxa"/>
            <w:vAlign w:val="center"/>
          </w:tcPr>
          <w:p w14:paraId="22DAD9D6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64</w:t>
            </w:r>
          </w:p>
        </w:tc>
        <w:tc>
          <w:tcPr>
            <w:tcW w:w="881" w:type="dxa"/>
            <w:vAlign w:val="center"/>
          </w:tcPr>
          <w:p w14:paraId="40E3A1F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7C83AB1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7809594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8,58</w:t>
            </w:r>
          </w:p>
        </w:tc>
        <w:tc>
          <w:tcPr>
            <w:tcW w:w="881" w:type="dxa"/>
            <w:vAlign w:val="center"/>
          </w:tcPr>
          <w:p w14:paraId="7AF74393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4</w:t>
            </w:r>
          </w:p>
        </w:tc>
      </w:tr>
      <w:tr w:rsidR="00B62F9F" w14:paraId="33D1A771" w14:textId="77777777" w:rsidTr="00132286">
        <w:tc>
          <w:tcPr>
            <w:tcW w:w="14786" w:type="dxa"/>
            <w:gridSpan w:val="16"/>
          </w:tcPr>
          <w:p w14:paraId="4087C65D" w14:textId="77777777" w:rsidR="00B62F9F" w:rsidRPr="00DC649D" w:rsidRDefault="00B62F9F" w:rsidP="00B62F9F">
            <w:pPr>
              <w:jc w:val="center"/>
              <w:rPr>
                <w:sz w:val="22"/>
                <w:szCs w:val="22"/>
              </w:rPr>
            </w:pPr>
            <w:r w:rsidRPr="00B62F9F">
              <w:rPr>
                <w:sz w:val="22"/>
                <w:szCs w:val="22"/>
              </w:rPr>
              <w:t xml:space="preserve">Параметры элементов </w:t>
            </w:r>
            <w:r>
              <w:rPr>
                <w:sz w:val="22"/>
                <w:szCs w:val="22"/>
              </w:rPr>
              <w:t>втор</w:t>
            </w:r>
            <w:r w:rsidRPr="00B62F9F">
              <w:rPr>
                <w:sz w:val="22"/>
                <w:szCs w:val="22"/>
              </w:rPr>
              <w:t>ой ветви</w:t>
            </w:r>
          </w:p>
        </w:tc>
      </w:tr>
      <w:tr w:rsidR="00031DB3" w14:paraId="30164D89" w14:textId="77777777" w:rsidTr="007956BF">
        <w:tc>
          <w:tcPr>
            <w:tcW w:w="1573" w:type="dxa"/>
            <w:vAlign w:val="center"/>
          </w:tcPr>
          <w:p w14:paraId="0D1162BC" w14:textId="77777777"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L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880" w:type="dxa"/>
            <w:vAlign w:val="center"/>
          </w:tcPr>
          <w:p w14:paraId="6F05811D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0" w:type="dxa"/>
            <w:vAlign w:val="center"/>
          </w:tcPr>
          <w:p w14:paraId="413725EE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14:paraId="7BB6E09E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31D40057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14:paraId="2D1DD5A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6C9A75E1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14:paraId="7CA92F7F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01901799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14:paraId="0FE5F0D2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14:paraId="03547086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14:paraId="596D878D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14:paraId="59F61DA1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51DB83C7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14:paraId="6D5B3E69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14:paraId="6076292B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</w:tr>
      <w:tr w:rsidR="00031DB3" w14:paraId="052A034A" w14:textId="77777777" w:rsidTr="007956BF">
        <w:tc>
          <w:tcPr>
            <w:tcW w:w="1573" w:type="dxa"/>
            <w:vAlign w:val="center"/>
          </w:tcPr>
          <w:p w14:paraId="62A93E5C" w14:textId="77777777"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C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880" w:type="dxa"/>
            <w:vAlign w:val="center"/>
          </w:tcPr>
          <w:p w14:paraId="11CA351A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0" w:type="dxa"/>
            <w:vAlign w:val="center"/>
          </w:tcPr>
          <w:p w14:paraId="1563EC95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14:paraId="3577C434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EAEE1F2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14:paraId="261EDFB3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978A741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14:paraId="74B51831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14:paraId="626DF6C0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14:paraId="2FA013C5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14:paraId="2B233540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14:paraId="00BE9313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14:paraId="2A1CE392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14:paraId="31531D33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14:paraId="5C94059B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14:paraId="35A7E5DC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</w:tr>
      <w:tr w:rsidR="00031DB3" w14:paraId="3DB77AFB" w14:textId="77777777" w:rsidTr="007956BF">
        <w:tc>
          <w:tcPr>
            <w:tcW w:w="1573" w:type="dxa"/>
            <w:vAlign w:val="center"/>
          </w:tcPr>
          <w:p w14:paraId="37CCE39B" w14:textId="77777777"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R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880" w:type="dxa"/>
            <w:vAlign w:val="center"/>
          </w:tcPr>
          <w:p w14:paraId="4A449437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0" w:type="dxa"/>
            <w:vAlign w:val="center"/>
          </w:tcPr>
          <w:p w14:paraId="43F6D2D4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6F02E87A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D9D8BE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000BFE73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14:paraId="672D2EBB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4B66BB8A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F356B0F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7F58F4B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12B006C4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06004661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53989B0E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14:paraId="20813B2F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18C83E6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550F0ECC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</w:tr>
      <w:tr w:rsidR="00031DB3" w14:paraId="2B73E99D" w14:textId="77777777" w:rsidTr="007956BF">
        <w:tc>
          <w:tcPr>
            <w:tcW w:w="1573" w:type="dxa"/>
            <w:vAlign w:val="center"/>
          </w:tcPr>
          <w:p w14:paraId="42F5C4FA" w14:textId="77777777" w:rsidR="00031DB3" w:rsidRPr="00DC649D" w:rsidRDefault="00B62F9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20" w:dyaOrig="340" w14:anchorId="75BA253A">
                <v:shape id="_x0000_i1074" type="#_x0000_t75" style="width:15.75pt;height:16.5pt" o:ole="">
                  <v:imagedata r:id="rId108" o:title=""/>
                </v:shape>
                <o:OLEObject Type="Embed" ProgID="Equation.3" ShapeID="_x0000_i1074" DrawAspect="Content" ObjectID="_1823361261" r:id="rId109"/>
              </w:object>
            </w:r>
          </w:p>
        </w:tc>
        <w:tc>
          <w:tcPr>
            <w:tcW w:w="880" w:type="dxa"/>
            <w:vAlign w:val="center"/>
          </w:tcPr>
          <w:p w14:paraId="699283D5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34D87A7D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FDFEDC4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61</w:t>
            </w:r>
          </w:p>
        </w:tc>
        <w:tc>
          <w:tcPr>
            <w:tcW w:w="881" w:type="dxa"/>
            <w:vAlign w:val="center"/>
          </w:tcPr>
          <w:p w14:paraId="7CB168AB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D095AB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AE8E17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31D54D0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24</w:t>
            </w:r>
          </w:p>
        </w:tc>
        <w:tc>
          <w:tcPr>
            <w:tcW w:w="881" w:type="dxa"/>
            <w:vAlign w:val="center"/>
          </w:tcPr>
          <w:p w14:paraId="574B8235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6CF1282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105C43E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5464F25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557295D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10</w:t>
            </w:r>
          </w:p>
        </w:tc>
        <w:tc>
          <w:tcPr>
            <w:tcW w:w="881" w:type="dxa"/>
            <w:vAlign w:val="center"/>
          </w:tcPr>
          <w:p w14:paraId="0BDAB658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092147A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F28633C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14:paraId="021255C5" w14:textId="77777777" w:rsidTr="007956BF">
        <w:tc>
          <w:tcPr>
            <w:tcW w:w="1573" w:type="dxa"/>
            <w:vAlign w:val="center"/>
          </w:tcPr>
          <w:p w14:paraId="18D5E655" w14:textId="77777777"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40" w:dyaOrig="340" w14:anchorId="01332A98">
                <v:shape id="_x0000_i1075" type="#_x0000_t75" style="width:17.25pt;height:17.25pt" o:ole="">
                  <v:imagedata r:id="rId110" o:title=""/>
                </v:shape>
                <o:OLEObject Type="Embed" ProgID="Equation.3" ShapeID="_x0000_i1075" DrawAspect="Content" ObjectID="_1823361262" r:id="rId111"/>
              </w:object>
            </w:r>
          </w:p>
        </w:tc>
        <w:tc>
          <w:tcPr>
            <w:tcW w:w="880" w:type="dxa"/>
            <w:vAlign w:val="center"/>
          </w:tcPr>
          <w:p w14:paraId="60F20A7E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408965C8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212739C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00</w:t>
            </w:r>
          </w:p>
        </w:tc>
        <w:tc>
          <w:tcPr>
            <w:tcW w:w="881" w:type="dxa"/>
            <w:vAlign w:val="center"/>
          </w:tcPr>
          <w:p w14:paraId="48EA0C3A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5E3DDEB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70</w:t>
            </w:r>
          </w:p>
        </w:tc>
        <w:tc>
          <w:tcPr>
            <w:tcW w:w="881" w:type="dxa"/>
            <w:vAlign w:val="center"/>
          </w:tcPr>
          <w:p w14:paraId="21C559D6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B143BF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24C2DD2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F869DA3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A5A79F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C04D29E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010B67D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6</w:t>
            </w:r>
          </w:p>
        </w:tc>
        <w:tc>
          <w:tcPr>
            <w:tcW w:w="881" w:type="dxa"/>
            <w:vAlign w:val="center"/>
          </w:tcPr>
          <w:p w14:paraId="2C35B101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2D433CE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1D42167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14:paraId="51597354" w14:textId="77777777" w:rsidTr="007956BF">
        <w:tc>
          <w:tcPr>
            <w:tcW w:w="1573" w:type="dxa"/>
            <w:vAlign w:val="center"/>
          </w:tcPr>
          <w:p w14:paraId="147128E2" w14:textId="77777777" w:rsidR="00031DB3" w:rsidRPr="00DC649D" w:rsidRDefault="00B62F9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00" w:dyaOrig="340" w14:anchorId="22F5BAE6">
                <v:shape id="_x0000_i1076" type="#_x0000_t75" style="width:13.5pt;height:15.75pt" o:ole="">
                  <v:imagedata r:id="rId112" o:title=""/>
                </v:shape>
                <o:OLEObject Type="Embed" ProgID="Equation.3" ShapeID="_x0000_i1076" DrawAspect="Content" ObjectID="_1823361263" r:id="rId113"/>
              </w:object>
            </w:r>
          </w:p>
        </w:tc>
        <w:tc>
          <w:tcPr>
            <w:tcW w:w="880" w:type="dxa"/>
            <w:vAlign w:val="center"/>
          </w:tcPr>
          <w:p w14:paraId="543A101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52871BDD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444D643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FDC8E2B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B4712EA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92,7</w:t>
            </w:r>
          </w:p>
        </w:tc>
        <w:tc>
          <w:tcPr>
            <w:tcW w:w="881" w:type="dxa"/>
            <w:vAlign w:val="center"/>
          </w:tcPr>
          <w:p w14:paraId="00AD6843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1785903C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9FB029F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DA07547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FBFE90D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05C83C6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837F3B4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158D4A1D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860F6DA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AEAEB8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14:paraId="718A7B9B" w14:textId="77777777" w:rsidTr="007956BF">
        <w:tc>
          <w:tcPr>
            <w:tcW w:w="1573" w:type="dxa"/>
            <w:vAlign w:val="center"/>
          </w:tcPr>
          <w:p w14:paraId="6FAA31A8" w14:textId="77777777" w:rsidR="00031DB3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20" w:dyaOrig="340" w14:anchorId="480FCD71">
                <v:shape id="_x0000_i1077" type="#_x0000_t75" style="width:15.75pt;height:15.75pt" o:ole="">
                  <v:imagedata r:id="rId114" o:title=""/>
                </v:shape>
                <o:OLEObject Type="Embed" ProgID="Equation.3" ShapeID="_x0000_i1077" DrawAspect="Content" ObjectID="_1823361264" r:id="rId115"/>
              </w:object>
            </w:r>
          </w:p>
        </w:tc>
        <w:tc>
          <w:tcPr>
            <w:tcW w:w="880" w:type="dxa"/>
            <w:vAlign w:val="center"/>
          </w:tcPr>
          <w:p w14:paraId="6F3FF98F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0455C2C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91E58C8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4</w:t>
            </w:r>
          </w:p>
        </w:tc>
        <w:tc>
          <w:tcPr>
            <w:tcW w:w="881" w:type="dxa"/>
            <w:vAlign w:val="center"/>
          </w:tcPr>
          <w:p w14:paraId="4C40E09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FF535A8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,95</w:t>
            </w:r>
          </w:p>
        </w:tc>
        <w:tc>
          <w:tcPr>
            <w:tcW w:w="881" w:type="dxa"/>
            <w:vAlign w:val="center"/>
          </w:tcPr>
          <w:p w14:paraId="2D185356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1941D3E6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0,5</w:t>
            </w:r>
          </w:p>
        </w:tc>
        <w:tc>
          <w:tcPr>
            <w:tcW w:w="881" w:type="dxa"/>
            <w:vAlign w:val="center"/>
          </w:tcPr>
          <w:p w14:paraId="0D6AE73D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935C9FA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F926C36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F4E3F24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7D914BA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4,1</w:t>
            </w:r>
          </w:p>
        </w:tc>
        <w:tc>
          <w:tcPr>
            <w:tcW w:w="881" w:type="dxa"/>
            <w:vAlign w:val="center"/>
          </w:tcPr>
          <w:p w14:paraId="0DFD1CCF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246E0A1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4245981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B62F9F" w14:paraId="00692D2A" w14:textId="77777777" w:rsidTr="007956BF">
        <w:tc>
          <w:tcPr>
            <w:tcW w:w="14786" w:type="dxa"/>
            <w:gridSpan w:val="16"/>
            <w:vAlign w:val="center"/>
          </w:tcPr>
          <w:p w14:paraId="68B4F007" w14:textId="77777777" w:rsidR="00B62F9F" w:rsidRPr="00DC649D" w:rsidRDefault="00B62F9F" w:rsidP="007956B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араметры элементов третьей</w:t>
            </w:r>
            <w:r w:rsidRPr="00B62F9F">
              <w:rPr>
                <w:sz w:val="22"/>
                <w:szCs w:val="22"/>
              </w:rPr>
              <w:t xml:space="preserve"> ветви</w:t>
            </w:r>
          </w:p>
        </w:tc>
      </w:tr>
      <w:tr w:rsidR="00031DB3" w14:paraId="68B6C77A" w14:textId="77777777" w:rsidTr="007956BF">
        <w:tc>
          <w:tcPr>
            <w:tcW w:w="1573" w:type="dxa"/>
            <w:vAlign w:val="center"/>
          </w:tcPr>
          <w:p w14:paraId="5DF657F5" w14:textId="77777777"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L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880" w:type="dxa"/>
            <w:vAlign w:val="center"/>
          </w:tcPr>
          <w:p w14:paraId="4E993895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0" w:type="dxa"/>
            <w:vAlign w:val="center"/>
          </w:tcPr>
          <w:p w14:paraId="671C878A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4C88AA0D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31F0844C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73102DB3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4EB620EA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3C1998A2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3D0160B5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78E7E222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72DB1F25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5B46C4C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44F6F2C2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50CBE3BA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38EC3BF3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59C4A9E6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</w:tr>
      <w:tr w:rsidR="00031DB3" w14:paraId="2A6F59C1" w14:textId="77777777" w:rsidTr="007956BF">
        <w:tc>
          <w:tcPr>
            <w:tcW w:w="1573" w:type="dxa"/>
            <w:vAlign w:val="center"/>
          </w:tcPr>
          <w:p w14:paraId="470F74E0" w14:textId="77777777"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C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880" w:type="dxa"/>
            <w:vAlign w:val="center"/>
          </w:tcPr>
          <w:p w14:paraId="3703A23F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0" w:type="dxa"/>
            <w:vAlign w:val="center"/>
          </w:tcPr>
          <w:p w14:paraId="217421CE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F41AA48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152E932E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6D10B7A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0CB210E7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263F2FA2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611318CA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34AAED67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14:paraId="1C62511A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02CE0D45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35DFB3BC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61FEF875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D8E8416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2F6E02D4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</w:tr>
      <w:tr w:rsidR="00031DB3" w14:paraId="057032D9" w14:textId="77777777" w:rsidTr="007956BF">
        <w:tc>
          <w:tcPr>
            <w:tcW w:w="1573" w:type="dxa"/>
            <w:vAlign w:val="center"/>
          </w:tcPr>
          <w:p w14:paraId="0CD319AF" w14:textId="77777777"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R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880" w:type="dxa"/>
            <w:vAlign w:val="center"/>
          </w:tcPr>
          <w:p w14:paraId="198CF684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0" w:type="dxa"/>
            <w:vAlign w:val="center"/>
          </w:tcPr>
          <w:p w14:paraId="4FD9D24F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2660EEA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50572EA1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14:paraId="3BA4A7A3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36BFE731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7B150782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70CDF5B8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2858787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51291B2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146C4E68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1A089F1C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57CCB8E8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3DE7DE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6991477B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</w:tr>
      <w:tr w:rsidR="00031DB3" w14:paraId="4301ADE6" w14:textId="77777777" w:rsidTr="007956BF">
        <w:trPr>
          <w:trHeight w:val="70"/>
        </w:trPr>
        <w:tc>
          <w:tcPr>
            <w:tcW w:w="1573" w:type="dxa"/>
            <w:vAlign w:val="center"/>
          </w:tcPr>
          <w:p w14:paraId="3C5B574B" w14:textId="77777777" w:rsidR="00031DB3" w:rsidRPr="00DC649D" w:rsidRDefault="00B62F9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00" w:dyaOrig="360" w14:anchorId="21493CC2">
                <v:shape id="_x0000_i1078" type="#_x0000_t75" style="width:13.5pt;height:16.5pt" o:ole="">
                  <v:imagedata r:id="rId116" o:title=""/>
                </v:shape>
                <o:OLEObject Type="Embed" ProgID="Equation.3" ShapeID="_x0000_i1078" DrawAspect="Content" ObjectID="_1823361265" r:id="rId117"/>
              </w:object>
            </w:r>
          </w:p>
        </w:tc>
        <w:tc>
          <w:tcPr>
            <w:tcW w:w="880" w:type="dxa"/>
            <w:vAlign w:val="center"/>
          </w:tcPr>
          <w:p w14:paraId="1730B563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42AB41F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F0ED156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681AEF4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62</w:t>
            </w:r>
          </w:p>
        </w:tc>
        <w:tc>
          <w:tcPr>
            <w:tcW w:w="881" w:type="dxa"/>
            <w:vAlign w:val="center"/>
          </w:tcPr>
          <w:p w14:paraId="282190E5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AC07B42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5455331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F954BD4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D8AD35D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62</w:t>
            </w:r>
          </w:p>
        </w:tc>
        <w:tc>
          <w:tcPr>
            <w:tcW w:w="881" w:type="dxa"/>
            <w:vAlign w:val="center"/>
          </w:tcPr>
          <w:p w14:paraId="31DB7E56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C8A8421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8FBCC7D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EE0C3D4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22</w:t>
            </w:r>
          </w:p>
        </w:tc>
        <w:tc>
          <w:tcPr>
            <w:tcW w:w="881" w:type="dxa"/>
            <w:vAlign w:val="center"/>
          </w:tcPr>
          <w:p w14:paraId="3FC595ED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1A156CF5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14:paraId="3A70B0EB" w14:textId="77777777" w:rsidTr="007956BF">
        <w:trPr>
          <w:trHeight w:val="70"/>
        </w:trPr>
        <w:tc>
          <w:tcPr>
            <w:tcW w:w="1573" w:type="dxa"/>
            <w:vAlign w:val="center"/>
          </w:tcPr>
          <w:p w14:paraId="3279218E" w14:textId="77777777" w:rsidR="00031DB3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40" w:dyaOrig="360" w14:anchorId="11ACB266">
                <v:shape id="_x0000_i1079" type="#_x0000_t75" style="width:14.25pt;height:16.5pt" o:ole="">
                  <v:imagedata r:id="rId118" o:title=""/>
                </v:shape>
                <o:OLEObject Type="Embed" ProgID="Equation.3" ShapeID="_x0000_i1079" DrawAspect="Content" ObjectID="_1823361266" r:id="rId119"/>
              </w:object>
            </w:r>
          </w:p>
        </w:tc>
        <w:tc>
          <w:tcPr>
            <w:tcW w:w="880" w:type="dxa"/>
            <w:vAlign w:val="center"/>
          </w:tcPr>
          <w:p w14:paraId="6C09059F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31299814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40</w:t>
            </w:r>
          </w:p>
        </w:tc>
        <w:tc>
          <w:tcPr>
            <w:tcW w:w="881" w:type="dxa"/>
            <w:vAlign w:val="center"/>
          </w:tcPr>
          <w:p w14:paraId="23BBFFB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E4E287B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1773F371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64EFA2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EDFD501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BFB669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69BD040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50</w:t>
            </w:r>
          </w:p>
        </w:tc>
        <w:tc>
          <w:tcPr>
            <w:tcW w:w="881" w:type="dxa"/>
            <w:vAlign w:val="center"/>
          </w:tcPr>
          <w:p w14:paraId="32910AD5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1595038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A6728B8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291F36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433DCE8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4AEA15A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14:paraId="02776748" w14:textId="77777777" w:rsidTr="007956BF">
        <w:tc>
          <w:tcPr>
            <w:tcW w:w="1573" w:type="dxa"/>
            <w:vAlign w:val="center"/>
          </w:tcPr>
          <w:p w14:paraId="103FFC31" w14:textId="77777777" w:rsidR="00031DB3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00" w:dyaOrig="360" w14:anchorId="2944B751">
                <v:shape id="_x0000_i1080" type="#_x0000_t75" style="width:12.75pt;height:16.5pt" o:ole="">
                  <v:imagedata r:id="rId120" o:title=""/>
                </v:shape>
                <o:OLEObject Type="Embed" ProgID="Equation.3" ShapeID="_x0000_i1080" DrawAspect="Content" ObjectID="_1823361267" r:id="rId121"/>
              </w:object>
            </w:r>
          </w:p>
        </w:tc>
        <w:tc>
          <w:tcPr>
            <w:tcW w:w="880" w:type="dxa"/>
            <w:vAlign w:val="center"/>
          </w:tcPr>
          <w:p w14:paraId="01BAAEF5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71D6A798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69,1</w:t>
            </w:r>
          </w:p>
        </w:tc>
        <w:tc>
          <w:tcPr>
            <w:tcW w:w="881" w:type="dxa"/>
            <w:vAlign w:val="center"/>
          </w:tcPr>
          <w:p w14:paraId="52E87412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AB9BF11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2E3B191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41FB89A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FF9DD3C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FA9504B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D7A0CB7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1E46763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1030E1A3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E4CE7A8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75FEFC6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67E4D4E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6688306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14:paraId="48B09E68" w14:textId="77777777" w:rsidTr="007956BF">
        <w:trPr>
          <w:trHeight w:val="70"/>
        </w:trPr>
        <w:tc>
          <w:tcPr>
            <w:tcW w:w="1573" w:type="dxa"/>
            <w:vAlign w:val="center"/>
          </w:tcPr>
          <w:p w14:paraId="39C1F06D" w14:textId="77777777" w:rsidR="00031DB3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20" w:dyaOrig="360" w14:anchorId="4C39641C">
                <v:shape id="_x0000_i1081" type="#_x0000_t75" style="width:14.25pt;height:16.5pt" o:ole="">
                  <v:imagedata r:id="rId122" o:title=""/>
                </v:shape>
                <o:OLEObject Type="Embed" ProgID="Equation.3" ShapeID="_x0000_i1081" DrawAspect="Content" ObjectID="_1823361268" r:id="rId123"/>
              </w:object>
            </w:r>
          </w:p>
        </w:tc>
        <w:tc>
          <w:tcPr>
            <w:tcW w:w="880" w:type="dxa"/>
            <w:vAlign w:val="center"/>
          </w:tcPr>
          <w:p w14:paraId="60315313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5F4CE9B3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8,58</w:t>
            </w:r>
          </w:p>
        </w:tc>
        <w:tc>
          <w:tcPr>
            <w:tcW w:w="881" w:type="dxa"/>
            <w:vAlign w:val="center"/>
          </w:tcPr>
          <w:p w14:paraId="24AE6427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144E3C4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6,4</w:t>
            </w:r>
          </w:p>
        </w:tc>
        <w:tc>
          <w:tcPr>
            <w:tcW w:w="881" w:type="dxa"/>
            <w:vAlign w:val="center"/>
          </w:tcPr>
          <w:p w14:paraId="5AE2A78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440B66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1A2BCFB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B388CB3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37A8C9E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7,7</w:t>
            </w:r>
          </w:p>
        </w:tc>
        <w:tc>
          <w:tcPr>
            <w:tcW w:w="881" w:type="dxa"/>
            <w:vAlign w:val="center"/>
          </w:tcPr>
          <w:p w14:paraId="2F714352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73063ED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6764B5A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3355D6B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4,5</w:t>
            </w:r>
          </w:p>
        </w:tc>
        <w:tc>
          <w:tcPr>
            <w:tcW w:w="881" w:type="dxa"/>
            <w:vAlign w:val="center"/>
          </w:tcPr>
          <w:p w14:paraId="314D7B4F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4804A57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B62F9F" w14:paraId="07253C5A" w14:textId="77777777" w:rsidTr="007956BF">
        <w:tc>
          <w:tcPr>
            <w:tcW w:w="14786" w:type="dxa"/>
            <w:gridSpan w:val="16"/>
            <w:vAlign w:val="center"/>
          </w:tcPr>
          <w:p w14:paraId="3AB9DB77" w14:textId="77777777" w:rsidR="00B62F9F" w:rsidRPr="00DC649D" w:rsidRDefault="00B62F9F" w:rsidP="007956B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начения коэффициентов связи</w:t>
            </w:r>
          </w:p>
        </w:tc>
      </w:tr>
      <w:tr w:rsidR="00031DB3" w14:paraId="5EAD4DF4" w14:textId="77777777" w:rsidTr="007956BF">
        <w:tc>
          <w:tcPr>
            <w:tcW w:w="1573" w:type="dxa"/>
            <w:vAlign w:val="center"/>
          </w:tcPr>
          <w:p w14:paraId="3A88ED30" w14:textId="77777777" w:rsidR="00031DB3" w:rsidRPr="00DC649D" w:rsidRDefault="00031DB3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k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2</w:t>
            </w:r>
          </w:p>
        </w:tc>
        <w:tc>
          <w:tcPr>
            <w:tcW w:w="880" w:type="dxa"/>
            <w:vAlign w:val="center"/>
          </w:tcPr>
          <w:p w14:paraId="32000F86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0" w:type="dxa"/>
            <w:vAlign w:val="center"/>
          </w:tcPr>
          <w:p w14:paraId="47604D4A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481DFE8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14:paraId="1577A0D3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9617474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14:paraId="1ABD49A7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14:paraId="6ABF5864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14:paraId="49AEF488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14:paraId="57E7D714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432F3A7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14:paraId="61BA4241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14:paraId="418CA9BB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14:paraId="4C5836E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F3F6986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14:paraId="6EC0348F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</w:tr>
      <w:tr w:rsidR="00031DB3" w14:paraId="5CFFE81A" w14:textId="77777777" w:rsidTr="007956BF">
        <w:tc>
          <w:tcPr>
            <w:tcW w:w="1573" w:type="dxa"/>
            <w:vAlign w:val="center"/>
          </w:tcPr>
          <w:p w14:paraId="39947B28" w14:textId="77777777"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k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3</w:t>
            </w:r>
          </w:p>
        </w:tc>
        <w:tc>
          <w:tcPr>
            <w:tcW w:w="880" w:type="dxa"/>
            <w:vAlign w:val="center"/>
          </w:tcPr>
          <w:p w14:paraId="10458E7E" w14:textId="77777777"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0" w:type="dxa"/>
            <w:vAlign w:val="center"/>
          </w:tcPr>
          <w:p w14:paraId="57782CE6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14:paraId="385F4514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9E9DBB8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14:paraId="5B9EF84F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CA8E010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14:paraId="75A8BF32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5BBC4E4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14:paraId="6F7D560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14:paraId="365A9719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14:paraId="4C636F6D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14:paraId="1DB67E2B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D12FBBA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14:paraId="5C50130B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14:paraId="06F76C3C" w14:textId="77777777"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</w:tr>
      <w:tr w:rsidR="00031DB3" w14:paraId="60742BEB" w14:textId="77777777" w:rsidTr="007956BF">
        <w:tc>
          <w:tcPr>
            <w:tcW w:w="1573" w:type="dxa"/>
            <w:vAlign w:val="center"/>
          </w:tcPr>
          <w:p w14:paraId="60781106" w14:textId="77777777"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k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2</w:t>
            </w:r>
          </w:p>
        </w:tc>
        <w:tc>
          <w:tcPr>
            <w:tcW w:w="880" w:type="dxa"/>
          </w:tcPr>
          <w:p w14:paraId="7931FC60" w14:textId="77777777"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</w:tcPr>
          <w:p w14:paraId="0DABEFFB" w14:textId="77777777" w:rsidR="00031DB3" w:rsidRPr="00DC649D" w:rsidRDefault="00031DB3" w:rsidP="00132286">
            <w:pPr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 xml:space="preserve"> 0,593</w:t>
            </w:r>
          </w:p>
        </w:tc>
        <w:tc>
          <w:tcPr>
            <w:tcW w:w="881" w:type="dxa"/>
          </w:tcPr>
          <w:p w14:paraId="18222277" w14:textId="77777777"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</w:tcPr>
          <w:p w14:paraId="7090DE22" w14:textId="77777777"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</w:tcPr>
          <w:p w14:paraId="00A6B352" w14:textId="77777777"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</w:tcPr>
          <w:p w14:paraId="1639F2BC" w14:textId="77777777"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</w:tcPr>
          <w:p w14:paraId="4821D4A3" w14:textId="77777777"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</w:tcPr>
          <w:p w14:paraId="54E75B5A" w14:textId="77777777"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</w:tcPr>
          <w:p w14:paraId="4AA85DAB" w14:textId="77777777"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</w:tcPr>
          <w:p w14:paraId="381E3805" w14:textId="77777777"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</w:tcPr>
          <w:p w14:paraId="7A57FBEB" w14:textId="77777777"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</w:tcPr>
          <w:p w14:paraId="1C6859FD" w14:textId="77777777"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</w:tcPr>
          <w:p w14:paraId="6A50FCE0" w14:textId="77777777"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</w:tcPr>
          <w:p w14:paraId="4001FF88" w14:textId="77777777"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</w:tcPr>
          <w:p w14:paraId="27B4DC4D" w14:textId="77777777"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14:paraId="26732DC3" w14:textId="77777777" w:rsidTr="00132286">
        <w:tc>
          <w:tcPr>
            <w:tcW w:w="1573" w:type="dxa"/>
            <w:vMerge w:val="restart"/>
          </w:tcPr>
          <w:p w14:paraId="63C5CE2E" w14:textId="77777777" w:rsidR="00031DB3" w:rsidRPr="00B62F9F" w:rsidRDefault="00031DB3" w:rsidP="00B62F9F">
            <w:pPr>
              <w:jc w:val="center"/>
              <w:rPr>
                <w:b/>
                <w:sz w:val="20"/>
                <w:szCs w:val="20"/>
              </w:rPr>
            </w:pPr>
            <w:r w:rsidRPr="00B62F9F">
              <w:rPr>
                <w:b/>
                <w:i/>
                <w:lang w:val="en-US"/>
              </w:rPr>
              <w:lastRenderedPageBreak/>
              <w:t>n</w:t>
            </w:r>
            <w:r w:rsidRPr="00B62F9F">
              <w:rPr>
                <w:b/>
                <w:sz w:val="20"/>
                <w:szCs w:val="20"/>
              </w:rPr>
              <w:t xml:space="preserve"> схемы</w:t>
            </w:r>
          </w:p>
          <w:p w14:paraId="3683A58F" w14:textId="77777777" w:rsidR="00031DB3" w:rsidRPr="00B62F9F" w:rsidRDefault="00031DB3" w:rsidP="00B62F9F">
            <w:pPr>
              <w:jc w:val="center"/>
              <w:rPr>
                <w:b/>
                <w:sz w:val="20"/>
                <w:szCs w:val="20"/>
              </w:rPr>
            </w:pPr>
            <w:r w:rsidRPr="00B62F9F">
              <w:rPr>
                <w:b/>
                <w:sz w:val="20"/>
                <w:szCs w:val="20"/>
              </w:rPr>
              <w:t>Параметры</w:t>
            </w:r>
          </w:p>
        </w:tc>
        <w:tc>
          <w:tcPr>
            <w:tcW w:w="13213" w:type="dxa"/>
            <w:gridSpan w:val="15"/>
          </w:tcPr>
          <w:p w14:paraId="73733989" w14:textId="77777777" w:rsidR="00031DB3" w:rsidRPr="00E72ED3" w:rsidRDefault="00031DB3" w:rsidP="00E72ED3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 xml:space="preserve">Индуктивность </w:t>
            </w:r>
            <w:r w:rsidR="00E72ED3">
              <w:rPr>
                <w:b/>
                <w:sz w:val="22"/>
              </w:rPr>
              <w:t xml:space="preserve">катушек – </w:t>
            </w:r>
            <w:r w:rsidRPr="007956BF">
              <w:rPr>
                <w:b/>
                <w:sz w:val="22"/>
              </w:rPr>
              <w:t xml:space="preserve">в мГн, емкость </w:t>
            </w:r>
            <w:r w:rsidR="00E72ED3">
              <w:rPr>
                <w:b/>
                <w:sz w:val="22"/>
              </w:rPr>
              <w:t xml:space="preserve">конденсаторов – </w:t>
            </w:r>
            <w:r w:rsidRPr="007956BF">
              <w:rPr>
                <w:b/>
                <w:sz w:val="22"/>
              </w:rPr>
              <w:t>в мкФ,</w:t>
            </w:r>
            <w:r w:rsidR="00B62F9F" w:rsidRPr="007956BF">
              <w:rPr>
                <w:b/>
                <w:sz w:val="22"/>
              </w:rPr>
              <w:t xml:space="preserve"> сопротивление резисторов </w:t>
            </w:r>
            <w:r w:rsidR="00E72ED3">
              <w:rPr>
                <w:b/>
                <w:sz w:val="22"/>
              </w:rPr>
              <w:t xml:space="preserve">– </w:t>
            </w:r>
            <w:r w:rsidR="00B62F9F" w:rsidRPr="007956BF">
              <w:rPr>
                <w:b/>
                <w:sz w:val="22"/>
              </w:rPr>
              <w:t>в Ом</w:t>
            </w:r>
          </w:p>
        </w:tc>
      </w:tr>
      <w:tr w:rsidR="00031DB3" w14:paraId="4026D5BC" w14:textId="77777777" w:rsidTr="00132286">
        <w:tc>
          <w:tcPr>
            <w:tcW w:w="1573" w:type="dxa"/>
            <w:vMerge/>
          </w:tcPr>
          <w:p w14:paraId="2BAF6862" w14:textId="77777777" w:rsidR="00031DB3" w:rsidRPr="00B62F9F" w:rsidRDefault="00031DB3" w:rsidP="00132286">
            <w:pPr>
              <w:jc w:val="center"/>
              <w:rPr>
                <w:b/>
              </w:rPr>
            </w:pPr>
          </w:p>
        </w:tc>
        <w:tc>
          <w:tcPr>
            <w:tcW w:w="880" w:type="dxa"/>
          </w:tcPr>
          <w:p w14:paraId="03444994" w14:textId="77777777"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16</w:t>
            </w:r>
          </w:p>
        </w:tc>
        <w:tc>
          <w:tcPr>
            <w:tcW w:w="880" w:type="dxa"/>
          </w:tcPr>
          <w:p w14:paraId="6DC75B4D" w14:textId="77777777"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17</w:t>
            </w:r>
          </w:p>
        </w:tc>
        <w:tc>
          <w:tcPr>
            <w:tcW w:w="881" w:type="dxa"/>
          </w:tcPr>
          <w:p w14:paraId="14067D15" w14:textId="77777777"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18</w:t>
            </w:r>
          </w:p>
        </w:tc>
        <w:tc>
          <w:tcPr>
            <w:tcW w:w="881" w:type="dxa"/>
          </w:tcPr>
          <w:p w14:paraId="57F94C98" w14:textId="77777777"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19</w:t>
            </w:r>
          </w:p>
        </w:tc>
        <w:tc>
          <w:tcPr>
            <w:tcW w:w="881" w:type="dxa"/>
          </w:tcPr>
          <w:p w14:paraId="11FC4561" w14:textId="77777777"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0</w:t>
            </w:r>
          </w:p>
        </w:tc>
        <w:tc>
          <w:tcPr>
            <w:tcW w:w="881" w:type="dxa"/>
          </w:tcPr>
          <w:p w14:paraId="15FE4BC5" w14:textId="77777777"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1</w:t>
            </w:r>
          </w:p>
        </w:tc>
        <w:tc>
          <w:tcPr>
            <w:tcW w:w="881" w:type="dxa"/>
          </w:tcPr>
          <w:p w14:paraId="57AD7A83" w14:textId="77777777"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2</w:t>
            </w:r>
          </w:p>
        </w:tc>
        <w:tc>
          <w:tcPr>
            <w:tcW w:w="881" w:type="dxa"/>
          </w:tcPr>
          <w:p w14:paraId="3541EB67" w14:textId="77777777"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3</w:t>
            </w:r>
          </w:p>
        </w:tc>
        <w:tc>
          <w:tcPr>
            <w:tcW w:w="881" w:type="dxa"/>
          </w:tcPr>
          <w:p w14:paraId="3CF092E7" w14:textId="77777777"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4</w:t>
            </w:r>
          </w:p>
        </w:tc>
        <w:tc>
          <w:tcPr>
            <w:tcW w:w="881" w:type="dxa"/>
          </w:tcPr>
          <w:p w14:paraId="74408281" w14:textId="77777777"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5</w:t>
            </w:r>
          </w:p>
        </w:tc>
        <w:tc>
          <w:tcPr>
            <w:tcW w:w="881" w:type="dxa"/>
          </w:tcPr>
          <w:p w14:paraId="69DB7FDA" w14:textId="77777777"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6</w:t>
            </w:r>
          </w:p>
        </w:tc>
        <w:tc>
          <w:tcPr>
            <w:tcW w:w="881" w:type="dxa"/>
          </w:tcPr>
          <w:p w14:paraId="24C4CB1A" w14:textId="77777777"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7</w:t>
            </w:r>
          </w:p>
        </w:tc>
        <w:tc>
          <w:tcPr>
            <w:tcW w:w="881" w:type="dxa"/>
          </w:tcPr>
          <w:p w14:paraId="2CB0766B" w14:textId="77777777"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8</w:t>
            </w:r>
          </w:p>
        </w:tc>
        <w:tc>
          <w:tcPr>
            <w:tcW w:w="881" w:type="dxa"/>
          </w:tcPr>
          <w:p w14:paraId="08BBB5C6" w14:textId="77777777"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9</w:t>
            </w:r>
          </w:p>
        </w:tc>
        <w:tc>
          <w:tcPr>
            <w:tcW w:w="881" w:type="dxa"/>
          </w:tcPr>
          <w:p w14:paraId="24392AAC" w14:textId="77777777"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30</w:t>
            </w:r>
          </w:p>
        </w:tc>
      </w:tr>
      <w:tr w:rsidR="00B62F9F" w14:paraId="062B096A" w14:textId="77777777" w:rsidTr="00132286">
        <w:tc>
          <w:tcPr>
            <w:tcW w:w="14786" w:type="dxa"/>
            <w:gridSpan w:val="16"/>
          </w:tcPr>
          <w:p w14:paraId="2CE2718D" w14:textId="77777777" w:rsidR="00B62F9F" w:rsidRPr="00B62F9F" w:rsidRDefault="00B62F9F" w:rsidP="00132286">
            <w:pPr>
              <w:jc w:val="center"/>
              <w:rPr>
                <w:sz w:val="22"/>
                <w:szCs w:val="22"/>
              </w:rPr>
            </w:pPr>
            <w:r w:rsidRPr="00B62F9F">
              <w:rPr>
                <w:sz w:val="22"/>
                <w:szCs w:val="22"/>
              </w:rPr>
              <w:t>Параметры элементов первой ветви</w:t>
            </w:r>
          </w:p>
        </w:tc>
      </w:tr>
      <w:tr w:rsidR="007956BF" w14:paraId="07EAD0FB" w14:textId="77777777" w:rsidTr="00132286">
        <w:trPr>
          <w:trHeight w:val="70"/>
        </w:trPr>
        <w:tc>
          <w:tcPr>
            <w:tcW w:w="1573" w:type="dxa"/>
            <w:vAlign w:val="center"/>
          </w:tcPr>
          <w:p w14:paraId="3C14DD28" w14:textId="77777777" w:rsidR="007956BF" w:rsidRPr="00DC649D" w:rsidRDefault="007956BF" w:rsidP="00132286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L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880" w:type="dxa"/>
            <w:vAlign w:val="center"/>
          </w:tcPr>
          <w:p w14:paraId="07752379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0" w:type="dxa"/>
            <w:vAlign w:val="center"/>
          </w:tcPr>
          <w:p w14:paraId="33DE8790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7B037866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14:paraId="4F2EE022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54595496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14:paraId="020EEF57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12007EDA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380F250D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380D228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6AF1DDAB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14:paraId="5BD1E068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14:paraId="1D9AD637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5818CD0D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14:paraId="4A7F5A17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12B0138D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</w:tr>
      <w:tr w:rsidR="007956BF" w14:paraId="558285F5" w14:textId="77777777" w:rsidTr="00132286">
        <w:trPr>
          <w:trHeight w:val="307"/>
        </w:trPr>
        <w:tc>
          <w:tcPr>
            <w:tcW w:w="1573" w:type="dxa"/>
            <w:vAlign w:val="center"/>
          </w:tcPr>
          <w:p w14:paraId="565FEEF8" w14:textId="77777777" w:rsidR="007956BF" w:rsidRPr="00DC649D" w:rsidRDefault="007956BF" w:rsidP="00132286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C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880" w:type="dxa"/>
            <w:vAlign w:val="center"/>
          </w:tcPr>
          <w:p w14:paraId="395F8C5E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2198B7AF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7ACB7DA0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14:paraId="6B9F6725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5D44F8BE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14:paraId="3A076611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14:paraId="48E37A3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59D52464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60E1ECF0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83</w:t>
            </w:r>
          </w:p>
        </w:tc>
        <w:tc>
          <w:tcPr>
            <w:tcW w:w="881" w:type="dxa"/>
            <w:vAlign w:val="center"/>
          </w:tcPr>
          <w:p w14:paraId="564BA082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14:paraId="2E597597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14:paraId="3900FDF1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761AE974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14:paraId="017AFE5B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67C9C3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</w:tr>
      <w:tr w:rsidR="007956BF" w14:paraId="6D6D6438" w14:textId="77777777" w:rsidTr="00132286">
        <w:trPr>
          <w:trHeight w:val="307"/>
        </w:trPr>
        <w:tc>
          <w:tcPr>
            <w:tcW w:w="1573" w:type="dxa"/>
            <w:vAlign w:val="center"/>
          </w:tcPr>
          <w:p w14:paraId="0B59FD58" w14:textId="77777777" w:rsidR="007956BF" w:rsidRPr="00B62F9F" w:rsidRDefault="007956BF" w:rsidP="00132286">
            <w:pPr>
              <w:jc w:val="center"/>
              <w:rPr>
                <w:i/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R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880" w:type="dxa"/>
            <w:vAlign w:val="center"/>
          </w:tcPr>
          <w:p w14:paraId="1658DDAE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0" w:type="dxa"/>
            <w:vAlign w:val="center"/>
          </w:tcPr>
          <w:p w14:paraId="6A3D2557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46CE5F3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76285876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04D694A4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37110F1A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47D22C7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6FABE6F6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30C84DD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5,5</w:t>
            </w:r>
          </w:p>
        </w:tc>
        <w:tc>
          <w:tcPr>
            <w:tcW w:w="881" w:type="dxa"/>
            <w:vAlign w:val="center"/>
          </w:tcPr>
          <w:p w14:paraId="0F5E6535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335D55A8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1EABD8BD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41A681CF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2BCEB00D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14:paraId="3344B1FF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</w:tr>
      <w:tr w:rsidR="007956BF" w14:paraId="1325B8EF" w14:textId="77777777" w:rsidTr="00132286">
        <w:trPr>
          <w:trHeight w:val="307"/>
        </w:trPr>
        <w:tc>
          <w:tcPr>
            <w:tcW w:w="1573" w:type="dxa"/>
            <w:vAlign w:val="center"/>
          </w:tcPr>
          <w:p w14:paraId="18AA975B" w14:textId="77777777" w:rsidR="007956BF" w:rsidRPr="00DC649D" w:rsidRDefault="007956BF" w:rsidP="00132286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00" w:dyaOrig="340" w14:anchorId="50C25D2A">
                <v:shape id="_x0000_i1082" type="#_x0000_t75" style="width:14.25pt;height:16.5pt" o:ole="">
                  <v:imagedata r:id="rId100" o:title=""/>
                </v:shape>
                <o:OLEObject Type="Embed" ProgID="Equation.3" ShapeID="_x0000_i1082" DrawAspect="Content" ObjectID="_1823361269" r:id="rId124"/>
              </w:object>
            </w:r>
          </w:p>
        </w:tc>
        <w:tc>
          <w:tcPr>
            <w:tcW w:w="880" w:type="dxa"/>
            <w:vAlign w:val="center"/>
          </w:tcPr>
          <w:p w14:paraId="637D3DD2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62</w:t>
            </w:r>
          </w:p>
        </w:tc>
        <w:tc>
          <w:tcPr>
            <w:tcW w:w="880" w:type="dxa"/>
            <w:vAlign w:val="center"/>
          </w:tcPr>
          <w:p w14:paraId="56B9913B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8056C8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3209C87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521D710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E444991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62</w:t>
            </w:r>
          </w:p>
        </w:tc>
        <w:tc>
          <w:tcPr>
            <w:tcW w:w="881" w:type="dxa"/>
            <w:vAlign w:val="center"/>
          </w:tcPr>
          <w:p w14:paraId="5CC727D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F4FB5E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10030AA2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10</w:t>
            </w:r>
          </w:p>
        </w:tc>
        <w:tc>
          <w:tcPr>
            <w:tcW w:w="881" w:type="dxa"/>
            <w:vAlign w:val="center"/>
          </w:tcPr>
          <w:p w14:paraId="5FBBB1E8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EA4EEF1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86F6F56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60F23A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DD7058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CFCA3D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14:paraId="74825A57" w14:textId="77777777" w:rsidTr="00132286">
        <w:trPr>
          <w:trHeight w:val="307"/>
        </w:trPr>
        <w:tc>
          <w:tcPr>
            <w:tcW w:w="1573" w:type="dxa"/>
            <w:vAlign w:val="center"/>
          </w:tcPr>
          <w:p w14:paraId="29347627" w14:textId="77777777" w:rsidR="007956BF" w:rsidRPr="00DC649D" w:rsidRDefault="007956BF" w:rsidP="00132286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40" w:dyaOrig="340" w14:anchorId="4B7CE9AD">
                <v:shape id="_x0000_i1083" type="#_x0000_t75" style="width:17.25pt;height:17.25pt" o:ole="">
                  <v:imagedata r:id="rId102" o:title=""/>
                </v:shape>
                <o:OLEObject Type="Embed" ProgID="Equation.3" ShapeID="_x0000_i1083" DrawAspect="Content" ObjectID="_1823361270" r:id="rId125"/>
              </w:object>
            </w:r>
          </w:p>
        </w:tc>
        <w:tc>
          <w:tcPr>
            <w:tcW w:w="880" w:type="dxa"/>
            <w:vAlign w:val="center"/>
          </w:tcPr>
          <w:p w14:paraId="5CA57B07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536D929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D9E470F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C18E2DE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1C41F0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BE6910D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50</w:t>
            </w:r>
          </w:p>
        </w:tc>
        <w:tc>
          <w:tcPr>
            <w:tcW w:w="881" w:type="dxa"/>
            <w:vAlign w:val="center"/>
          </w:tcPr>
          <w:p w14:paraId="07578D32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4D0792D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CC58E2A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6</w:t>
            </w:r>
          </w:p>
        </w:tc>
        <w:tc>
          <w:tcPr>
            <w:tcW w:w="881" w:type="dxa"/>
            <w:vAlign w:val="center"/>
          </w:tcPr>
          <w:p w14:paraId="11EB9A6E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16903825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5C6902D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1D95D2AF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17C0503B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</w:t>
            </w:r>
            <w:r w:rsidRPr="00DC649D">
              <w:rPr>
                <w:sz w:val="22"/>
                <w:szCs w:val="22"/>
                <w:lang w:val="en-US"/>
              </w:rPr>
              <w:t>7</w:t>
            </w:r>
            <w:r w:rsidRPr="00DC649D">
              <w:rPr>
                <w:sz w:val="22"/>
                <w:szCs w:val="22"/>
              </w:rPr>
              <w:t>0</w:t>
            </w:r>
          </w:p>
        </w:tc>
        <w:tc>
          <w:tcPr>
            <w:tcW w:w="881" w:type="dxa"/>
            <w:vAlign w:val="center"/>
          </w:tcPr>
          <w:p w14:paraId="47D293F1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14:paraId="7A06B1C5" w14:textId="77777777" w:rsidTr="00132286">
        <w:trPr>
          <w:trHeight w:val="307"/>
        </w:trPr>
        <w:tc>
          <w:tcPr>
            <w:tcW w:w="1573" w:type="dxa"/>
            <w:vAlign w:val="center"/>
          </w:tcPr>
          <w:p w14:paraId="47D0BAFC" w14:textId="77777777" w:rsidR="007956BF" w:rsidRPr="00DC649D" w:rsidRDefault="007956BF" w:rsidP="00132286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00" w:dyaOrig="340" w14:anchorId="121D6E63">
                <v:shape id="_x0000_i1084" type="#_x0000_t75" style="width:15.75pt;height:17.25pt" o:ole="">
                  <v:imagedata r:id="rId104" o:title=""/>
                </v:shape>
                <o:OLEObject Type="Embed" ProgID="Equation.3" ShapeID="_x0000_i1084" DrawAspect="Content" ObjectID="_1823361271" r:id="rId126"/>
              </w:object>
            </w:r>
          </w:p>
        </w:tc>
        <w:tc>
          <w:tcPr>
            <w:tcW w:w="880" w:type="dxa"/>
            <w:vAlign w:val="center"/>
          </w:tcPr>
          <w:p w14:paraId="2DA2274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40CA489B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B502C6A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DC4AAA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CD2F7A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4744DC4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CD8083B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6C0A9D6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8402786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038FCA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54226C7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5D68765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215052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B72C237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92,7</w:t>
            </w:r>
          </w:p>
        </w:tc>
        <w:tc>
          <w:tcPr>
            <w:tcW w:w="881" w:type="dxa"/>
            <w:vAlign w:val="center"/>
          </w:tcPr>
          <w:p w14:paraId="7C91A227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14:paraId="2DBA3F4C" w14:textId="77777777" w:rsidTr="00132286">
        <w:tc>
          <w:tcPr>
            <w:tcW w:w="1573" w:type="dxa"/>
            <w:vAlign w:val="center"/>
          </w:tcPr>
          <w:p w14:paraId="6DDEB94A" w14:textId="77777777" w:rsidR="007956BF" w:rsidRPr="00DC649D" w:rsidRDefault="007956BF" w:rsidP="00132286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20" w:dyaOrig="340" w14:anchorId="0E208BF5">
                <v:shape id="_x0000_i1085" type="#_x0000_t75" style="width:15.75pt;height:16.5pt" o:ole="">
                  <v:imagedata r:id="rId106" o:title=""/>
                </v:shape>
                <o:OLEObject Type="Embed" ProgID="Equation.3" ShapeID="_x0000_i1085" DrawAspect="Content" ObjectID="_1823361272" r:id="rId127"/>
              </w:object>
            </w:r>
          </w:p>
        </w:tc>
        <w:tc>
          <w:tcPr>
            <w:tcW w:w="880" w:type="dxa"/>
            <w:vAlign w:val="center"/>
          </w:tcPr>
          <w:p w14:paraId="14774D49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6,4</w:t>
            </w:r>
          </w:p>
        </w:tc>
        <w:tc>
          <w:tcPr>
            <w:tcW w:w="880" w:type="dxa"/>
            <w:vAlign w:val="center"/>
          </w:tcPr>
          <w:p w14:paraId="3FDCB7A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117F0646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120552A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0700CC4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5A6933E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7,7</w:t>
            </w:r>
          </w:p>
        </w:tc>
        <w:tc>
          <w:tcPr>
            <w:tcW w:w="881" w:type="dxa"/>
            <w:vAlign w:val="center"/>
          </w:tcPr>
          <w:p w14:paraId="226B9BC6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1543C42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3C837F2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4,1</w:t>
            </w:r>
          </w:p>
        </w:tc>
        <w:tc>
          <w:tcPr>
            <w:tcW w:w="881" w:type="dxa"/>
            <w:vAlign w:val="center"/>
          </w:tcPr>
          <w:p w14:paraId="131738D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CEBBE6E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AF5829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7A0963B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6B01D24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,95</w:t>
            </w:r>
          </w:p>
        </w:tc>
        <w:tc>
          <w:tcPr>
            <w:tcW w:w="881" w:type="dxa"/>
            <w:vAlign w:val="center"/>
          </w:tcPr>
          <w:p w14:paraId="4D5AC166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14:paraId="70E4798C" w14:textId="77777777" w:rsidTr="00132286">
        <w:tc>
          <w:tcPr>
            <w:tcW w:w="14786" w:type="dxa"/>
            <w:gridSpan w:val="16"/>
          </w:tcPr>
          <w:p w14:paraId="5D1B06E5" w14:textId="77777777"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B62F9F">
              <w:rPr>
                <w:sz w:val="22"/>
                <w:szCs w:val="22"/>
              </w:rPr>
              <w:t xml:space="preserve">Параметры элементов </w:t>
            </w:r>
            <w:r>
              <w:rPr>
                <w:sz w:val="22"/>
                <w:szCs w:val="22"/>
              </w:rPr>
              <w:t>втор</w:t>
            </w:r>
            <w:r w:rsidRPr="00B62F9F">
              <w:rPr>
                <w:sz w:val="22"/>
                <w:szCs w:val="22"/>
              </w:rPr>
              <w:t>ой ветви</w:t>
            </w:r>
          </w:p>
        </w:tc>
      </w:tr>
      <w:tr w:rsidR="007956BF" w14:paraId="465821B1" w14:textId="77777777" w:rsidTr="00132286">
        <w:tc>
          <w:tcPr>
            <w:tcW w:w="1573" w:type="dxa"/>
            <w:vAlign w:val="center"/>
          </w:tcPr>
          <w:p w14:paraId="0817E174" w14:textId="77777777"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L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880" w:type="dxa"/>
            <w:vAlign w:val="center"/>
          </w:tcPr>
          <w:p w14:paraId="1730E0B5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0" w:type="dxa"/>
            <w:vAlign w:val="center"/>
          </w:tcPr>
          <w:p w14:paraId="492930C2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14:paraId="4C40545F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5AF1AECE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14:paraId="04CBFD11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20B81BB1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14:paraId="520B16B6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14:paraId="0E7333EA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14:paraId="749B4BC8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14:paraId="04B72535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011B04F3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04999594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14:paraId="130C0432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4F099E54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14:paraId="3F0BE4DF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</w:tr>
      <w:tr w:rsidR="007956BF" w14:paraId="7B0D921A" w14:textId="77777777" w:rsidTr="00132286">
        <w:tc>
          <w:tcPr>
            <w:tcW w:w="1573" w:type="dxa"/>
            <w:vAlign w:val="center"/>
          </w:tcPr>
          <w:p w14:paraId="3E11659B" w14:textId="77777777"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C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880" w:type="dxa"/>
            <w:vAlign w:val="center"/>
          </w:tcPr>
          <w:p w14:paraId="3C73D123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0" w:type="dxa"/>
            <w:vAlign w:val="center"/>
          </w:tcPr>
          <w:p w14:paraId="422AFFC9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14:paraId="06A39438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C79E5C9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14:paraId="7B7127C2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14:paraId="3F0F3237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14:paraId="450641D2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14:paraId="1C17E6F7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14:paraId="5C0444C1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14:paraId="2ACE94B4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22B8924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B391C6B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14:paraId="090415C2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CC361B4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14:paraId="6E88395D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</w:tr>
      <w:tr w:rsidR="007956BF" w14:paraId="69EDBFDD" w14:textId="77777777" w:rsidTr="00132286">
        <w:tc>
          <w:tcPr>
            <w:tcW w:w="1573" w:type="dxa"/>
            <w:vAlign w:val="center"/>
          </w:tcPr>
          <w:p w14:paraId="52AAF03F" w14:textId="77777777"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R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880" w:type="dxa"/>
            <w:vAlign w:val="center"/>
          </w:tcPr>
          <w:p w14:paraId="02CF8405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0" w:type="dxa"/>
            <w:vAlign w:val="center"/>
          </w:tcPr>
          <w:p w14:paraId="6E087334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5538855B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14:paraId="7460E160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43B3209A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9F6902F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1306258E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6DDB8130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18F80F04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7F64DA9A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B233117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01F35F7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7866332C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14:paraId="03C6154D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14:paraId="612BD741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</w:tr>
      <w:tr w:rsidR="007956BF" w14:paraId="39D64B79" w14:textId="77777777" w:rsidTr="00132286">
        <w:trPr>
          <w:trHeight w:val="70"/>
        </w:trPr>
        <w:tc>
          <w:tcPr>
            <w:tcW w:w="1573" w:type="dxa"/>
            <w:vAlign w:val="center"/>
          </w:tcPr>
          <w:p w14:paraId="60E666A9" w14:textId="77777777"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20" w:dyaOrig="340" w14:anchorId="11A5EE21">
                <v:shape id="_x0000_i1086" type="#_x0000_t75" style="width:15.75pt;height:16.5pt" o:ole="">
                  <v:imagedata r:id="rId108" o:title=""/>
                </v:shape>
                <o:OLEObject Type="Embed" ProgID="Equation.3" ShapeID="_x0000_i1086" DrawAspect="Content" ObjectID="_1823361273" r:id="rId128"/>
              </w:object>
            </w:r>
          </w:p>
        </w:tc>
        <w:tc>
          <w:tcPr>
            <w:tcW w:w="880" w:type="dxa"/>
            <w:vAlign w:val="center"/>
          </w:tcPr>
          <w:p w14:paraId="01FD586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6F346C29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9264274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8</w:t>
            </w:r>
            <w:r w:rsidRPr="00DC649D">
              <w:rPr>
                <w:sz w:val="22"/>
                <w:szCs w:val="22"/>
              </w:rPr>
              <w:t>1</w:t>
            </w:r>
          </w:p>
        </w:tc>
        <w:tc>
          <w:tcPr>
            <w:tcW w:w="881" w:type="dxa"/>
            <w:vAlign w:val="center"/>
          </w:tcPr>
          <w:p w14:paraId="5BD039BA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E43696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B2EEC7B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2330BA4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B526E10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45553B2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878C57A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22</w:t>
            </w:r>
          </w:p>
        </w:tc>
        <w:tc>
          <w:tcPr>
            <w:tcW w:w="881" w:type="dxa"/>
            <w:vAlign w:val="center"/>
          </w:tcPr>
          <w:p w14:paraId="7C3CD626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4F0612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4CCA814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162</w:t>
            </w:r>
          </w:p>
        </w:tc>
        <w:tc>
          <w:tcPr>
            <w:tcW w:w="881" w:type="dxa"/>
            <w:vAlign w:val="center"/>
          </w:tcPr>
          <w:p w14:paraId="4A58F1F7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1475D62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14:paraId="2B24D259" w14:textId="77777777" w:rsidTr="00132286">
        <w:tc>
          <w:tcPr>
            <w:tcW w:w="1573" w:type="dxa"/>
            <w:vAlign w:val="center"/>
          </w:tcPr>
          <w:p w14:paraId="6D1A36BF" w14:textId="77777777"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40" w:dyaOrig="340" w14:anchorId="25AD1D57">
                <v:shape id="_x0000_i1087" type="#_x0000_t75" style="width:17.25pt;height:17.25pt" o:ole="">
                  <v:imagedata r:id="rId110" o:title=""/>
                </v:shape>
                <o:OLEObject Type="Embed" ProgID="Equation.3" ShapeID="_x0000_i1087" DrawAspect="Content" ObjectID="_1823361274" r:id="rId129"/>
              </w:object>
            </w:r>
          </w:p>
        </w:tc>
        <w:tc>
          <w:tcPr>
            <w:tcW w:w="880" w:type="dxa"/>
            <w:vAlign w:val="center"/>
          </w:tcPr>
          <w:p w14:paraId="21B33CC4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742EFCF2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9AAD6A3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39</w:t>
            </w:r>
          </w:p>
        </w:tc>
        <w:tc>
          <w:tcPr>
            <w:tcW w:w="881" w:type="dxa"/>
            <w:vAlign w:val="center"/>
          </w:tcPr>
          <w:p w14:paraId="39F8F578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1EEDD6A9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73</w:t>
            </w:r>
          </w:p>
        </w:tc>
        <w:tc>
          <w:tcPr>
            <w:tcW w:w="881" w:type="dxa"/>
            <w:vAlign w:val="center"/>
          </w:tcPr>
          <w:p w14:paraId="2550D19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8861AB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BBB1461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13098E6E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0A9C67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C30698D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40</w:t>
            </w:r>
          </w:p>
        </w:tc>
        <w:tc>
          <w:tcPr>
            <w:tcW w:w="881" w:type="dxa"/>
            <w:vAlign w:val="center"/>
          </w:tcPr>
          <w:p w14:paraId="284E0C48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539F9A0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C2A564E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F3DA661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14:paraId="4ED7B071" w14:textId="77777777" w:rsidTr="00132286">
        <w:tc>
          <w:tcPr>
            <w:tcW w:w="1573" w:type="dxa"/>
            <w:vAlign w:val="center"/>
          </w:tcPr>
          <w:p w14:paraId="3EA66498" w14:textId="77777777"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00" w:dyaOrig="340" w14:anchorId="7D4B52AA">
                <v:shape id="_x0000_i1088" type="#_x0000_t75" style="width:13.5pt;height:15.75pt" o:ole="">
                  <v:imagedata r:id="rId112" o:title=""/>
                </v:shape>
                <o:OLEObject Type="Embed" ProgID="Equation.3" ShapeID="_x0000_i1088" DrawAspect="Content" ObjectID="_1823361275" r:id="rId130"/>
              </w:object>
            </w:r>
          </w:p>
        </w:tc>
        <w:tc>
          <w:tcPr>
            <w:tcW w:w="880" w:type="dxa"/>
            <w:vAlign w:val="center"/>
          </w:tcPr>
          <w:p w14:paraId="106DE0E8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6259D4E8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B49C410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7F37659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2101AAF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1</w:t>
            </w:r>
          </w:p>
        </w:tc>
        <w:tc>
          <w:tcPr>
            <w:tcW w:w="881" w:type="dxa"/>
            <w:vAlign w:val="center"/>
          </w:tcPr>
          <w:p w14:paraId="1EDC8A10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DA93D2A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09C345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390133D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93F091D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4,5</w:t>
            </w:r>
          </w:p>
        </w:tc>
        <w:tc>
          <w:tcPr>
            <w:tcW w:w="881" w:type="dxa"/>
            <w:vAlign w:val="center"/>
          </w:tcPr>
          <w:p w14:paraId="024D846A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69,1</w:t>
            </w:r>
          </w:p>
        </w:tc>
        <w:tc>
          <w:tcPr>
            <w:tcW w:w="881" w:type="dxa"/>
            <w:vAlign w:val="center"/>
          </w:tcPr>
          <w:p w14:paraId="72DD991E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A480019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73894B9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0AE6EA6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14:paraId="6EA3609F" w14:textId="77777777" w:rsidTr="00132286">
        <w:tc>
          <w:tcPr>
            <w:tcW w:w="1573" w:type="dxa"/>
            <w:vAlign w:val="center"/>
          </w:tcPr>
          <w:p w14:paraId="4398CC99" w14:textId="77777777"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20" w:dyaOrig="340" w14:anchorId="4DAF4F93">
                <v:shape id="_x0000_i1089" type="#_x0000_t75" style="width:15.75pt;height:15.75pt" o:ole="">
                  <v:imagedata r:id="rId114" o:title=""/>
                </v:shape>
                <o:OLEObject Type="Embed" ProgID="Equation.3" ShapeID="_x0000_i1089" DrawAspect="Content" ObjectID="_1823361276" r:id="rId131"/>
              </w:object>
            </w:r>
          </w:p>
        </w:tc>
        <w:tc>
          <w:tcPr>
            <w:tcW w:w="880" w:type="dxa"/>
            <w:vAlign w:val="center"/>
          </w:tcPr>
          <w:p w14:paraId="57EDD27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59B0D522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FED5D61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9,2</w:t>
            </w:r>
          </w:p>
        </w:tc>
        <w:tc>
          <w:tcPr>
            <w:tcW w:w="881" w:type="dxa"/>
            <w:vAlign w:val="center"/>
          </w:tcPr>
          <w:p w14:paraId="00243EE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98D4CA1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1,5</w:t>
            </w:r>
          </w:p>
        </w:tc>
        <w:tc>
          <w:tcPr>
            <w:tcW w:w="881" w:type="dxa"/>
            <w:vAlign w:val="center"/>
          </w:tcPr>
          <w:p w14:paraId="0CC17EE1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62D3D0A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08BAC3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95B59A1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08A5B8A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6E6A61B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8,58</w:t>
            </w:r>
          </w:p>
        </w:tc>
        <w:tc>
          <w:tcPr>
            <w:tcW w:w="881" w:type="dxa"/>
            <w:vAlign w:val="center"/>
          </w:tcPr>
          <w:p w14:paraId="397F4601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2AD794A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6,4</w:t>
            </w:r>
          </w:p>
        </w:tc>
        <w:tc>
          <w:tcPr>
            <w:tcW w:w="881" w:type="dxa"/>
            <w:vAlign w:val="center"/>
          </w:tcPr>
          <w:p w14:paraId="3412FF6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7DDAF85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14:paraId="0B4FD961" w14:textId="77777777" w:rsidTr="007956BF">
        <w:tc>
          <w:tcPr>
            <w:tcW w:w="14786" w:type="dxa"/>
            <w:gridSpan w:val="16"/>
            <w:vAlign w:val="center"/>
          </w:tcPr>
          <w:p w14:paraId="0CBEB5C4" w14:textId="77777777"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араметры элементов третьей</w:t>
            </w:r>
            <w:r w:rsidRPr="00B62F9F">
              <w:rPr>
                <w:sz w:val="22"/>
                <w:szCs w:val="22"/>
              </w:rPr>
              <w:t xml:space="preserve"> ветви</w:t>
            </w:r>
          </w:p>
        </w:tc>
      </w:tr>
      <w:tr w:rsidR="007956BF" w14:paraId="2728A90A" w14:textId="77777777" w:rsidTr="00132286">
        <w:tc>
          <w:tcPr>
            <w:tcW w:w="1573" w:type="dxa"/>
            <w:vAlign w:val="center"/>
          </w:tcPr>
          <w:p w14:paraId="1153020F" w14:textId="77777777"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L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880" w:type="dxa"/>
            <w:vAlign w:val="center"/>
          </w:tcPr>
          <w:p w14:paraId="3882A62F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0" w:type="dxa"/>
            <w:vAlign w:val="center"/>
          </w:tcPr>
          <w:p w14:paraId="072E1D6A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0F2B11CD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025691F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4E2B1FFA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677692D6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4AEC047E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5B752D10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394EB01B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1AC6C7DD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56EE2AC5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09EBBE55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14:paraId="33F17289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50C3B95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14:paraId="7FA990E5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</w:tr>
      <w:tr w:rsidR="007956BF" w14:paraId="04DB0784" w14:textId="77777777" w:rsidTr="00132286">
        <w:tc>
          <w:tcPr>
            <w:tcW w:w="1573" w:type="dxa"/>
            <w:vAlign w:val="center"/>
          </w:tcPr>
          <w:p w14:paraId="5DE9A43F" w14:textId="77777777"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C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880" w:type="dxa"/>
            <w:vAlign w:val="center"/>
          </w:tcPr>
          <w:p w14:paraId="674EE6E4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0" w:type="dxa"/>
            <w:vAlign w:val="center"/>
          </w:tcPr>
          <w:p w14:paraId="58FCA925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FF1D4FE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2B850B56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14:paraId="2A10ADD9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5CEA1BDF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1C3C232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14:paraId="4A1CC97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14:paraId="4D6A76B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0859D83A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79C8D8F2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2937BEBE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A9D3831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5C81A057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14:paraId="73F12310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14:paraId="015FC6F1" w14:textId="77777777" w:rsidTr="00132286">
        <w:tc>
          <w:tcPr>
            <w:tcW w:w="1573" w:type="dxa"/>
            <w:vAlign w:val="center"/>
          </w:tcPr>
          <w:p w14:paraId="61BBF93D" w14:textId="77777777"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R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880" w:type="dxa"/>
            <w:vAlign w:val="center"/>
          </w:tcPr>
          <w:p w14:paraId="03559266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0" w:type="dxa"/>
            <w:vAlign w:val="center"/>
          </w:tcPr>
          <w:p w14:paraId="04DE027D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14:paraId="54122810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5797BF8F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39CB14E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5D4AEDCD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1E91C40A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14:paraId="591A830E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14:paraId="69229E9A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702B771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4E83FAC7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38388D45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C9055E6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783C3D7B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14:paraId="3A0F8B4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</w:tr>
      <w:tr w:rsidR="007956BF" w14:paraId="034B68AF" w14:textId="77777777" w:rsidTr="00132286">
        <w:tc>
          <w:tcPr>
            <w:tcW w:w="1573" w:type="dxa"/>
            <w:vAlign w:val="center"/>
          </w:tcPr>
          <w:p w14:paraId="525FC758" w14:textId="77777777"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00" w:dyaOrig="360" w14:anchorId="598C9224">
                <v:shape id="_x0000_i1090" type="#_x0000_t75" style="width:13.5pt;height:16.5pt" o:ole="">
                  <v:imagedata r:id="rId116" o:title=""/>
                </v:shape>
                <o:OLEObject Type="Embed" ProgID="Equation.3" ShapeID="_x0000_i1090" DrawAspect="Content" ObjectID="_1823361277" r:id="rId132"/>
              </w:object>
            </w:r>
          </w:p>
        </w:tc>
        <w:tc>
          <w:tcPr>
            <w:tcW w:w="880" w:type="dxa"/>
            <w:vAlign w:val="center"/>
          </w:tcPr>
          <w:p w14:paraId="3F6F52D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2CCAA9B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5DD0174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A8DBFA5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24</w:t>
            </w:r>
          </w:p>
        </w:tc>
        <w:tc>
          <w:tcPr>
            <w:tcW w:w="881" w:type="dxa"/>
            <w:vAlign w:val="center"/>
          </w:tcPr>
          <w:p w14:paraId="6AFDE432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9284867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96E632D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4</w:t>
            </w:r>
          </w:p>
        </w:tc>
        <w:tc>
          <w:tcPr>
            <w:tcW w:w="881" w:type="dxa"/>
            <w:vAlign w:val="center"/>
          </w:tcPr>
          <w:p w14:paraId="6ADF5AF6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15B17041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32C1BD8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E350A14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3D08E96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61</w:t>
            </w:r>
          </w:p>
        </w:tc>
        <w:tc>
          <w:tcPr>
            <w:tcW w:w="881" w:type="dxa"/>
            <w:vAlign w:val="center"/>
          </w:tcPr>
          <w:p w14:paraId="62FAEADB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F10AFA5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E2F2FD9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81</w:t>
            </w:r>
          </w:p>
        </w:tc>
      </w:tr>
      <w:tr w:rsidR="007956BF" w14:paraId="5A348F4C" w14:textId="77777777" w:rsidTr="00132286">
        <w:tc>
          <w:tcPr>
            <w:tcW w:w="1573" w:type="dxa"/>
            <w:vAlign w:val="center"/>
          </w:tcPr>
          <w:p w14:paraId="7EFBB4AC" w14:textId="77777777"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40" w:dyaOrig="360" w14:anchorId="00CF63D2">
                <v:shape id="_x0000_i1091" type="#_x0000_t75" style="width:14.25pt;height:16.5pt" o:ole="">
                  <v:imagedata r:id="rId118" o:title=""/>
                </v:shape>
                <o:OLEObject Type="Embed" ProgID="Equation.3" ShapeID="_x0000_i1091" DrawAspect="Content" ObjectID="_1823361278" r:id="rId133"/>
              </w:object>
            </w:r>
          </w:p>
        </w:tc>
        <w:tc>
          <w:tcPr>
            <w:tcW w:w="880" w:type="dxa"/>
            <w:vAlign w:val="center"/>
          </w:tcPr>
          <w:p w14:paraId="194F260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0C7352A2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70</w:t>
            </w:r>
          </w:p>
        </w:tc>
        <w:tc>
          <w:tcPr>
            <w:tcW w:w="881" w:type="dxa"/>
            <w:vAlign w:val="center"/>
          </w:tcPr>
          <w:p w14:paraId="3F35D42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F1820E7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BB2FDC2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CBDCC07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848E622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FB18C07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40</w:t>
            </w:r>
          </w:p>
        </w:tc>
        <w:tc>
          <w:tcPr>
            <w:tcW w:w="881" w:type="dxa"/>
            <w:vAlign w:val="center"/>
          </w:tcPr>
          <w:p w14:paraId="6955D509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1CDABB1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E478499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8B69A00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00</w:t>
            </w:r>
          </w:p>
        </w:tc>
        <w:tc>
          <w:tcPr>
            <w:tcW w:w="881" w:type="dxa"/>
            <w:vAlign w:val="center"/>
          </w:tcPr>
          <w:p w14:paraId="403EE996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893F56F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F3B8A46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39</w:t>
            </w:r>
          </w:p>
        </w:tc>
      </w:tr>
      <w:tr w:rsidR="007956BF" w14:paraId="11653CC9" w14:textId="77777777" w:rsidTr="00132286">
        <w:tc>
          <w:tcPr>
            <w:tcW w:w="1573" w:type="dxa"/>
            <w:vAlign w:val="center"/>
          </w:tcPr>
          <w:p w14:paraId="2D6A37CB" w14:textId="77777777"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00" w:dyaOrig="360" w14:anchorId="2F35229E">
                <v:shape id="_x0000_i1092" type="#_x0000_t75" style="width:12.75pt;height:16.5pt" o:ole="">
                  <v:imagedata r:id="rId120" o:title=""/>
                </v:shape>
                <o:OLEObject Type="Embed" ProgID="Equation.3" ShapeID="_x0000_i1092" DrawAspect="Content" ObjectID="_1823361279" r:id="rId134"/>
              </w:object>
            </w:r>
          </w:p>
        </w:tc>
        <w:tc>
          <w:tcPr>
            <w:tcW w:w="880" w:type="dxa"/>
            <w:vAlign w:val="center"/>
          </w:tcPr>
          <w:p w14:paraId="5EEB30C6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7FBB0773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92,7</w:t>
            </w:r>
          </w:p>
        </w:tc>
        <w:tc>
          <w:tcPr>
            <w:tcW w:w="881" w:type="dxa"/>
            <w:vAlign w:val="center"/>
          </w:tcPr>
          <w:p w14:paraId="4519B9B8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6F693E6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C94A00B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CCC9665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FB276B6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C80EBAD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2,6</w:t>
            </w:r>
          </w:p>
        </w:tc>
        <w:tc>
          <w:tcPr>
            <w:tcW w:w="881" w:type="dxa"/>
            <w:vAlign w:val="center"/>
          </w:tcPr>
          <w:p w14:paraId="38DE113B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A47E5EA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34C27E8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BA3F0AF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B5537B9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F479F5B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39B9364F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14:paraId="50582386" w14:textId="77777777" w:rsidTr="00132286">
        <w:tc>
          <w:tcPr>
            <w:tcW w:w="1573" w:type="dxa"/>
            <w:vAlign w:val="center"/>
          </w:tcPr>
          <w:p w14:paraId="73D99474" w14:textId="77777777"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20" w:dyaOrig="360" w14:anchorId="247DCB23">
                <v:shape id="_x0000_i1093" type="#_x0000_t75" style="width:14.25pt;height:16.5pt" o:ole="">
                  <v:imagedata r:id="rId122" o:title=""/>
                </v:shape>
                <o:OLEObject Type="Embed" ProgID="Equation.3" ShapeID="_x0000_i1093" DrawAspect="Content" ObjectID="_1823361280" r:id="rId135"/>
              </w:object>
            </w:r>
          </w:p>
        </w:tc>
        <w:tc>
          <w:tcPr>
            <w:tcW w:w="880" w:type="dxa"/>
            <w:vAlign w:val="center"/>
          </w:tcPr>
          <w:p w14:paraId="7D21112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789B543D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,95</w:t>
            </w:r>
          </w:p>
        </w:tc>
        <w:tc>
          <w:tcPr>
            <w:tcW w:w="881" w:type="dxa"/>
            <w:vAlign w:val="center"/>
          </w:tcPr>
          <w:p w14:paraId="79FB90FB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2F5F1E2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0,5</w:t>
            </w:r>
          </w:p>
        </w:tc>
        <w:tc>
          <w:tcPr>
            <w:tcW w:w="881" w:type="dxa"/>
            <w:vAlign w:val="center"/>
          </w:tcPr>
          <w:p w14:paraId="704D38F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D8EB7EA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47326CBD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,3</w:t>
            </w:r>
          </w:p>
        </w:tc>
        <w:tc>
          <w:tcPr>
            <w:tcW w:w="881" w:type="dxa"/>
            <w:vAlign w:val="center"/>
          </w:tcPr>
          <w:p w14:paraId="74827B9A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,64</w:t>
            </w:r>
          </w:p>
        </w:tc>
        <w:tc>
          <w:tcPr>
            <w:tcW w:w="881" w:type="dxa"/>
            <w:vAlign w:val="center"/>
          </w:tcPr>
          <w:p w14:paraId="4CCCC731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7029391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8E409AD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F541030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4</w:t>
            </w:r>
          </w:p>
        </w:tc>
        <w:tc>
          <w:tcPr>
            <w:tcW w:w="881" w:type="dxa"/>
            <w:vAlign w:val="center"/>
          </w:tcPr>
          <w:p w14:paraId="26FDA8DA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C437B80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3E5C233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9,2</w:t>
            </w:r>
          </w:p>
        </w:tc>
      </w:tr>
      <w:tr w:rsidR="007956BF" w14:paraId="1FD71593" w14:textId="77777777" w:rsidTr="007956BF">
        <w:tc>
          <w:tcPr>
            <w:tcW w:w="14786" w:type="dxa"/>
            <w:gridSpan w:val="16"/>
            <w:vAlign w:val="center"/>
          </w:tcPr>
          <w:p w14:paraId="6057B567" w14:textId="77777777"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начения коэффициентов связи</w:t>
            </w:r>
          </w:p>
        </w:tc>
      </w:tr>
      <w:tr w:rsidR="007956BF" w14:paraId="4283F533" w14:textId="77777777" w:rsidTr="00132286">
        <w:tc>
          <w:tcPr>
            <w:tcW w:w="1573" w:type="dxa"/>
            <w:vAlign w:val="center"/>
          </w:tcPr>
          <w:p w14:paraId="1963641F" w14:textId="77777777" w:rsidR="007956BF" w:rsidRPr="00DC649D" w:rsidRDefault="007956BF" w:rsidP="00132286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k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2</w:t>
            </w:r>
          </w:p>
        </w:tc>
        <w:tc>
          <w:tcPr>
            <w:tcW w:w="880" w:type="dxa"/>
            <w:vAlign w:val="center"/>
          </w:tcPr>
          <w:p w14:paraId="1504CA30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0" w:type="dxa"/>
            <w:vAlign w:val="center"/>
          </w:tcPr>
          <w:p w14:paraId="73CD4D81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623454D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14:paraId="32266321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05B5BFC2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14:paraId="288A35FE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14:paraId="594613CF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072D16D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FD92BA5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14:paraId="496C4C41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14:paraId="5AB6486E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14:paraId="1E05969B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76F6856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14:paraId="680295A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14:paraId="46338BB8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14:paraId="7474DA65" w14:textId="77777777" w:rsidTr="00132286">
        <w:tc>
          <w:tcPr>
            <w:tcW w:w="1573" w:type="dxa"/>
            <w:vAlign w:val="center"/>
          </w:tcPr>
          <w:p w14:paraId="5B6279D2" w14:textId="77777777"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k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3</w:t>
            </w:r>
          </w:p>
        </w:tc>
        <w:tc>
          <w:tcPr>
            <w:tcW w:w="880" w:type="dxa"/>
            <w:vAlign w:val="center"/>
          </w:tcPr>
          <w:p w14:paraId="6BE85463" w14:textId="77777777"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0" w:type="dxa"/>
            <w:vAlign w:val="center"/>
          </w:tcPr>
          <w:p w14:paraId="4AFA57C5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14:paraId="0105F98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D41BB01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14:paraId="3DAFF9D8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2310A8AA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14:paraId="51234963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14:paraId="51C34DAE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14:paraId="4C87E992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14:paraId="15186C52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50036F1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4489B62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14:paraId="007DE4A8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8B9C3A4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14:paraId="099356C8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</w:tr>
      <w:tr w:rsidR="007956BF" w14:paraId="64DF288B" w14:textId="77777777" w:rsidTr="00132286">
        <w:tc>
          <w:tcPr>
            <w:tcW w:w="1573" w:type="dxa"/>
            <w:vAlign w:val="center"/>
          </w:tcPr>
          <w:p w14:paraId="41EB472F" w14:textId="77777777"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k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2</w:t>
            </w:r>
          </w:p>
        </w:tc>
        <w:tc>
          <w:tcPr>
            <w:tcW w:w="880" w:type="dxa"/>
            <w:vAlign w:val="center"/>
          </w:tcPr>
          <w:p w14:paraId="7A169E87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14:paraId="50CC93AF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14:paraId="534A771E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14:paraId="6AC88BDE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14:paraId="2AAAB8EA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14:paraId="7284A6D2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6600C0DF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14:paraId="45F40B25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14:paraId="3E5C6601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79C20CDA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14:paraId="2473F4E4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14:paraId="0F86A5AC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14:paraId="3B8E7EF7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14:paraId="64A9AE82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14:paraId="5C9896D4" w14:textId="77777777"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</w:tr>
    </w:tbl>
    <w:p w14:paraId="60233B0E" w14:textId="77777777" w:rsidR="00DC649D" w:rsidRDefault="00DC649D" w:rsidP="00B62F9F"/>
    <w:sectPr w:rsidR="00DC649D" w:rsidSect="00267F2E">
      <w:pgSz w:w="16838" w:h="11906" w:orient="landscape"/>
      <w:pgMar w:top="851" w:right="1134" w:bottom="170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F34EDFF" w14:textId="77777777" w:rsidR="000F37B4" w:rsidRDefault="000F37B4" w:rsidP="00DC649D">
      <w:r>
        <w:separator/>
      </w:r>
    </w:p>
  </w:endnote>
  <w:endnote w:type="continuationSeparator" w:id="0">
    <w:p w14:paraId="755138FC" w14:textId="77777777" w:rsidR="000F37B4" w:rsidRDefault="000F37B4" w:rsidP="00DC64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ronet">
    <w:panose1 w:val="00000000000000000000"/>
    <w:charset w:val="00"/>
    <w:family w:val="script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35FC92" w14:textId="77777777" w:rsidR="00DC649D" w:rsidRPr="00945FD6" w:rsidRDefault="001270DF" w:rsidP="00945FD6">
    <w:pPr>
      <w:pStyle w:val="a9"/>
      <w:jc w:val="center"/>
      <w:rPr>
        <w:sz w:val="28"/>
        <w:szCs w:val="28"/>
      </w:rPr>
    </w:pPr>
    <w:r w:rsidRPr="00945FD6">
      <w:rPr>
        <w:sz w:val="28"/>
        <w:szCs w:val="28"/>
      </w:rPr>
      <w:fldChar w:fldCharType="begin"/>
    </w:r>
    <w:r w:rsidR="00DC649D" w:rsidRPr="00945FD6">
      <w:rPr>
        <w:sz w:val="28"/>
        <w:szCs w:val="28"/>
      </w:rPr>
      <w:instrText xml:space="preserve"> PAGE   \* MERGEFORMAT </w:instrText>
    </w:r>
    <w:r w:rsidRPr="00945FD6">
      <w:rPr>
        <w:sz w:val="28"/>
        <w:szCs w:val="28"/>
      </w:rPr>
      <w:fldChar w:fldCharType="separate"/>
    </w:r>
    <w:r w:rsidR="009A1D38">
      <w:rPr>
        <w:noProof/>
        <w:sz w:val="28"/>
        <w:szCs w:val="28"/>
      </w:rPr>
      <w:t>2</w:t>
    </w:r>
    <w:r w:rsidRPr="00945FD6">
      <w:rPr>
        <w:sz w:val="28"/>
        <w:szCs w:val="2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F534E20" w14:textId="77777777" w:rsidR="000F37B4" w:rsidRDefault="000F37B4" w:rsidP="00DC649D">
      <w:r>
        <w:separator/>
      </w:r>
    </w:p>
  </w:footnote>
  <w:footnote w:type="continuationSeparator" w:id="0">
    <w:p w14:paraId="792F1F78" w14:textId="77777777" w:rsidR="000F37B4" w:rsidRDefault="000F37B4" w:rsidP="00DC64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355E6"/>
    <w:multiLevelType w:val="hybridMultilevel"/>
    <w:tmpl w:val="46488C1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460816C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5F33ED"/>
    <w:multiLevelType w:val="hybridMultilevel"/>
    <w:tmpl w:val="46488C1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460816C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2447E8C"/>
    <w:multiLevelType w:val="hybridMultilevel"/>
    <w:tmpl w:val="7132299E"/>
    <w:lvl w:ilvl="0" w:tplc="22FED726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E4AC1C20">
      <w:start w:val="1"/>
      <w:numFmt w:val="decimal"/>
      <w:lvlText w:val="%2)"/>
      <w:lvlJc w:val="left"/>
      <w:pPr>
        <w:ind w:left="1080" w:hanging="360"/>
      </w:pPr>
      <w:rPr>
        <w:b w:val="0"/>
        <w:color w:val="auto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77E6FD1"/>
    <w:multiLevelType w:val="hybridMultilevel"/>
    <w:tmpl w:val="0B367FE0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BA77B5A"/>
    <w:multiLevelType w:val="hybridMultilevel"/>
    <w:tmpl w:val="BAEC95C4"/>
    <w:lvl w:ilvl="0" w:tplc="83AE1C86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C5E087E"/>
    <w:multiLevelType w:val="hybridMultilevel"/>
    <w:tmpl w:val="7132299E"/>
    <w:lvl w:ilvl="0" w:tplc="22FED726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E4AC1C20">
      <w:start w:val="1"/>
      <w:numFmt w:val="decimal"/>
      <w:lvlText w:val="%2)"/>
      <w:lvlJc w:val="left"/>
      <w:pPr>
        <w:ind w:left="1080" w:hanging="360"/>
      </w:pPr>
      <w:rPr>
        <w:b w:val="0"/>
        <w:color w:val="auto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FAA06A2"/>
    <w:multiLevelType w:val="hybridMultilevel"/>
    <w:tmpl w:val="AED6E290"/>
    <w:lvl w:ilvl="0" w:tplc="513AB00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45813A8A"/>
    <w:multiLevelType w:val="hybridMultilevel"/>
    <w:tmpl w:val="34A2799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460816C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0341AB4"/>
    <w:multiLevelType w:val="hybridMultilevel"/>
    <w:tmpl w:val="5854FA3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"/>
  </w:num>
  <w:num w:numId="2">
    <w:abstractNumId w:val="6"/>
  </w:num>
  <w:num w:numId="3">
    <w:abstractNumId w:val="7"/>
  </w:num>
  <w:num w:numId="4">
    <w:abstractNumId w:val="8"/>
  </w:num>
  <w:num w:numId="5">
    <w:abstractNumId w:val="2"/>
  </w:num>
  <w:num w:numId="6">
    <w:abstractNumId w:val="1"/>
  </w:num>
  <w:num w:numId="7">
    <w:abstractNumId w:val="0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4C86"/>
    <w:rsid w:val="0000641C"/>
    <w:rsid w:val="00026E4A"/>
    <w:rsid w:val="00031DB3"/>
    <w:rsid w:val="000C67F9"/>
    <w:rsid w:val="000F37B4"/>
    <w:rsid w:val="000F4470"/>
    <w:rsid w:val="00106457"/>
    <w:rsid w:val="001270DF"/>
    <w:rsid w:val="00132286"/>
    <w:rsid w:val="001833CB"/>
    <w:rsid w:val="00185E72"/>
    <w:rsid w:val="001F24FC"/>
    <w:rsid w:val="001F33B4"/>
    <w:rsid w:val="00220832"/>
    <w:rsid w:val="00220FEB"/>
    <w:rsid w:val="00267F2E"/>
    <w:rsid w:val="00281426"/>
    <w:rsid w:val="00365520"/>
    <w:rsid w:val="003D5721"/>
    <w:rsid w:val="003E0B77"/>
    <w:rsid w:val="004014EA"/>
    <w:rsid w:val="00407E6F"/>
    <w:rsid w:val="00494161"/>
    <w:rsid w:val="004C4C86"/>
    <w:rsid w:val="00546C79"/>
    <w:rsid w:val="00565ABC"/>
    <w:rsid w:val="00581ABB"/>
    <w:rsid w:val="005A71D5"/>
    <w:rsid w:val="006254B0"/>
    <w:rsid w:val="006A3865"/>
    <w:rsid w:val="006B23DA"/>
    <w:rsid w:val="006B494A"/>
    <w:rsid w:val="006D562B"/>
    <w:rsid w:val="0073548E"/>
    <w:rsid w:val="007956BF"/>
    <w:rsid w:val="007A2914"/>
    <w:rsid w:val="00803586"/>
    <w:rsid w:val="00813A32"/>
    <w:rsid w:val="0089613D"/>
    <w:rsid w:val="008B5FFA"/>
    <w:rsid w:val="00945FD6"/>
    <w:rsid w:val="00946087"/>
    <w:rsid w:val="00975815"/>
    <w:rsid w:val="009A1D38"/>
    <w:rsid w:val="009B07EB"/>
    <w:rsid w:val="009B3304"/>
    <w:rsid w:val="009E175A"/>
    <w:rsid w:val="009F22CE"/>
    <w:rsid w:val="00A46DBF"/>
    <w:rsid w:val="00AE7B67"/>
    <w:rsid w:val="00B42029"/>
    <w:rsid w:val="00B62F9F"/>
    <w:rsid w:val="00B929DF"/>
    <w:rsid w:val="00BE21B9"/>
    <w:rsid w:val="00C01563"/>
    <w:rsid w:val="00C13B35"/>
    <w:rsid w:val="00C808B2"/>
    <w:rsid w:val="00CB2005"/>
    <w:rsid w:val="00CC735A"/>
    <w:rsid w:val="00CD6281"/>
    <w:rsid w:val="00CD661E"/>
    <w:rsid w:val="00CF4A05"/>
    <w:rsid w:val="00D3163D"/>
    <w:rsid w:val="00D638A0"/>
    <w:rsid w:val="00DC649D"/>
    <w:rsid w:val="00DC79C0"/>
    <w:rsid w:val="00E43603"/>
    <w:rsid w:val="00E600BD"/>
    <w:rsid w:val="00E72ED3"/>
    <w:rsid w:val="00E80EC2"/>
    <w:rsid w:val="00E822DE"/>
    <w:rsid w:val="00EE2FAB"/>
    <w:rsid w:val="00EF702F"/>
    <w:rsid w:val="00F875C8"/>
    <w:rsid w:val="00FF77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5"/>
    <o:shapelayout v:ext="edit">
      <o:idmap v:ext="edit" data="1"/>
    </o:shapelayout>
  </w:shapeDefaults>
  <w:decimalSymbol w:val=","/>
  <w:listSeparator w:val=";"/>
  <w14:docId w14:val="35CDF20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envelope address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4C86"/>
    <w:rPr>
      <w:rFonts w:ascii="Times New Roman" w:eastAsia="Times New Roman" w:hAnsi="Times New Roman"/>
      <w:sz w:val="24"/>
      <w:szCs w:val="24"/>
    </w:rPr>
  </w:style>
  <w:style w:type="paragraph" w:styleId="7">
    <w:name w:val="heading 7"/>
    <w:basedOn w:val="a"/>
    <w:next w:val="a"/>
    <w:link w:val="70"/>
    <w:qFormat/>
    <w:rsid w:val="004C4C86"/>
    <w:pPr>
      <w:spacing w:before="240" w:after="60"/>
      <w:outlineLvl w:val="6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70">
    <w:name w:val="Заголовок 7 Знак"/>
    <w:link w:val="7"/>
    <w:rsid w:val="004C4C86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3">
    <w:name w:val="Table Grid"/>
    <w:basedOn w:val="a1"/>
    <w:rsid w:val="004C4C86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4C4C86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EF702F"/>
    <w:rPr>
      <w:rFonts w:ascii="Segoe UI" w:hAnsi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EF702F"/>
    <w:rPr>
      <w:rFonts w:ascii="Segoe UI" w:eastAsia="Times New Roman" w:hAnsi="Segoe UI" w:cs="Segoe UI"/>
      <w:sz w:val="18"/>
      <w:szCs w:val="18"/>
    </w:rPr>
  </w:style>
  <w:style w:type="paragraph" w:styleId="a7">
    <w:name w:val="Revision"/>
    <w:hidden/>
    <w:uiPriority w:val="99"/>
    <w:semiHidden/>
    <w:rsid w:val="00AE7B67"/>
    <w:rPr>
      <w:rFonts w:ascii="Times New Roman" w:eastAsia="Times New Roman" w:hAnsi="Times New Roman"/>
      <w:sz w:val="24"/>
      <w:szCs w:val="24"/>
    </w:rPr>
  </w:style>
  <w:style w:type="paragraph" w:styleId="a8">
    <w:name w:val="envelope address"/>
    <w:basedOn w:val="a"/>
    <w:rsid w:val="00DC649D"/>
    <w:pPr>
      <w:framePr w:w="7920" w:h="1980" w:hRule="exact" w:hSpace="180" w:wrap="auto" w:hAnchor="page" w:xAlign="center" w:yAlign="bottom"/>
      <w:ind w:left="2880"/>
    </w:pPr>
    <w:rPr>
      <w:rFonts w:ascii="Coronet" w:hAnsi="Coronet" w:cs="Arial"/>
      <w:i/>
      <w:sz w:val="40"/>
      <w:szCs w:val="40"/>
    </w:rPr>
  </w:style>
  <w:style w:type="paragraph" w:styleId="a9">
    <w:name w:val="footer"/>
    <w:basedOn w:val="a"/>
    <w:link w:val="aa"/>
    <w:uiPriority w:val="99"/>
    <w:rsid w:val="00DC649D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DC649D"/>
    <w:rPr>
      <w:rFonts w:ascii="Times New Roman" w:eastAsia="Times New Roman" w:hAnsi="Times New Roman"/>
      <w:sz w:val="24"/>
      <w:szCs w:val="24"/>
    </w:rPr>
  </w:style>
  <w:style w:type="character" w:styleId="ab">
    <w:name w:val="page number"/>
    <w:basedOn w:val="a0"/>
    <w:rsid w:val="00DC649D"/>
  </w:style>
  <w:style w:type="paragraph" w:styleId="ac">
    <w:name w:val="header"/>
    <w:basedOn w:val="a"/>
    <w:link w:val="ad"/>
    <w:uiPriority w:val="99"/>
    <w:unhideWhenUsed/>
    <w:rsid w:val="00DC649D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link w:val="ac"/>
    <w:uiPriority w:val="99"/>
    <w:rsid w:val="00DC649D"/>
    <w:rPr>
      <w:rFonts w:ascii="Times New Roman" w:eastAsia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envelope address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4C86"/>
    <w:rPr>
      <w:rFonts w:ascii="Times New Roman" w:eastAsia="Times New Roman" w:hAnsi="Times New Roman"/>
      <w:sz w:val="24"/>
      <w:szCs w:val="24"/>
    </w:rPr>
  </w:style>
  <w:style w:type="paragraph" w:styleId="7">
    <w:name w:val="heading 7"/>
    <w:basedOn w:val="a"/>
    <w:next w:val="a"/>
    <w:link w:val="70"/>
    <w:qFormat/>
    <w:rsid w:val="004C4C86"/>
    <w:pPr>
      <w:spacing w:before="240" w:after="60"/>
      <w:outlineLvl w:val="6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70">
    <w:name w:val="Заголовок 7 Знак"/>
    <w:link w:val="7"/>
    <w:rsid w:val="004C4C86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3">
    <w:name w:val="Table Grid"/>
    <w:basedOn w:val="a1"/>
    <w:rsid w:val="004C4C86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4C4C86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EF702F"/>
    <w:rPr>
      <w:rFonts w:ascii="Segoe UI" w:hAnsi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EF702F"/>
    <w:rPr>
      <w:rFonts w:ascii="Segoe UI" w:eastAsia="Times New Roman" w:hAnsi="Segoe UI" w:cs="Segoe UI"/>
      <w:sz w:val="18"/>
      <w:szCs w:val="18"/>
    </w:rPr>
  </w:style>
  <w:style w:type="paragraph" w:styleId="a7">
    <w:name w:val="Revision"/>
    <w:hidden/>
    <w:uiPriority w:val="99"/>
    <w:semiHidden/>
    <w:rsid w:val="00AE7B67"/>
    <w:rPr>
      <w:rFonts w:ascii="Times New Roman" w:eastAsia="Times New Roman" w:hAnsi="Times New Roman"/>
      <w:sz w:val="24"/>
      <w:szCs w:val="24"/>
    </w:rPr>
  </w:style>
  <w:style w:type="paragraph" w:styleId="a8">
    <w:name w:val="envelope address"/>
    <w:basedOn w:val="a"/>
    <w:rsid w:val="00DC649D"/>
    <w:pPr>
      <w:framePr w:w="7920" w:h="1980" w:hRule="exact" w:hSpace="180" w:wrap="auto" w:hAnchor="page" w:xAlign="center" w:yAlign="bottom"/>
      <w:ind w:left="2880"/>
    </w:pPr>
    <w:rPr>
      <w:rFonts w:ascii="Coronet" w:hAnsi="Coronet" w:cs="Arial"/>
      <w:i/>
      <w:sz w:val="40"/>
      <w:szCs w:val="40"/>
    </w:rPr>
  </w:style>
  <w:style w:type="paragraph" w:styleId="a9">
    <w:name w:val="footer"/>
    <w:basedOn w:val="a"/>
    <w:link w:val="aa"/>
    <w:uiPriority w:val="99"/>
    <w:rsid w:val="00DC649D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DC649D"/>
    <w:rPr>
      <w:rFonts w:ascii="Times New Roman" w:eastAsia="Times New Roman" w:hAnsi="Times New Roman"/>
      <w:sz w:val="24"/>
      <w:szCs w:val="24"/>
    </w:rPr>
  </w:style>
  <w:style w:type="character" w:styleId="ab">
    <w:name w:val="page number"/>
    <w:basedOn w:val="a0"/>
    <w:rsid w:val="00DC649D"/>
  </w:style>
  <w:style w:type="paragraph" w:styleId="ac">
    <w:name w:val="header"/>
    <w:basedOn w:val="a"/>
    <w:link w:val="ad"/>
    <w:uiPriority w:val="99"/>
    <w:unhideWhenUsed/>
    <w:rsid w:val="00DC649D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link w:val="ac"/>
    <w:uiPriority w:val="99"/>
    <w:rsid w:val="00DC649D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png"/><Relationship Id="rId63" Type="http://schemas.openxmlformats.org/officeDocument/2006/relationships/image" Target="media/image28.png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png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png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png"/><Relationship Id="rId102" Type="http://schemas.openxmlformats.org/officeDocument/2006/relationships/image" Target="media/image47.wmf"/><Relationship Id="rId123" Type="http://schemas.openxmlformats.org/officeDocument/2006/relationships/oleObject" Target="embeddings/oleObject57.bin"/><Relationship Id="rId128" Type="http://schemas.openxmlformats.org/officeDocument/2006/relationships/oleObject" Target="embeddings/oleObject62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png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png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png"/><Relationship Id="rId77" Type="http://schemas.openxmlformats.org/officeDocument/2006/relationships/image" Target="media/image35.png"/><Relationship Id="rId100" Type="http://schemas.openxmlformats.org/officeDocument/2006/relationships/image" Target="media/image46.w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5.wmf"/><Relationship Id="rId126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8" Type="http://schemas.openxmlformats.org/officeDocument/2006/relationships/endnotes" Target="endnotes.xml"/><Relationship Id="rId51" Type="http://schemas.openxmlformats.org/officeDocument/2006/relationships/image" Target="media/image22.png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png"/><Relationship Id="rId93" Type="http://schemas.openxmlformats.org/officeDocument/2006/relationships/image" Target="media/image43.png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png"/><Relationship Id="rId67" Type="http://schemas.openxmlformats.org/officeDocument/2006/relationships/image" Target="media/image30.png"/><Relationship Id="rId103" Type="http://schemas.openxmlformats.org/officeDocument/2006/relationships/oleObject" Target="embeddings/oleObject47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3.bin"/><Relationship Id="rId13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png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png"/><Relationship Id="rId83" Type="http://schemas.openxmlformats.org/officeDocument/2006/relationships/image" Target="media/image38.png"/><Relationship Id="rId88" Type="http://schemas.openxmlformats.org/officeDocument/2006/relationships/oleObject" Target="embeddings/oleObject40.bin"/><Relationship Id="rId91" Type="http://schemas.openxmlformats.org/officeDocument/2006/relationships/image" Target="media/image42.png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png"/><Relationship Id="rId57" Type="http://schemas.openxmlformats.org/officeDocument/2006/relationships/image" Target="media/image25.png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png"/><Relationship Id="rId73" Type="http://schemas.openxmlformats.org/officeDocument/2006/relationships/image" Target="media/image33.png"/><Relationship Id="rId78" Type="http://schemas.openxmlformats.org/officeDocument/2006/relationships/oleObject" Target="embeddings/oleObject35.bin"/><Relationship Id="rId81" Type="http://schemas.openxmlformats.org/officeDocument/2006/relationships/image" Target="media/image37.png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footer" Target="footer1.xml"/><Relationship Id="rId101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9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png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png"/><Relationship Id="rId76" Type="http://schemas.openxmlformats.org/officeDocument/2006/relationships/oleObject" Target="embeddings/oleObject34.bin"/><Relationship Id="rId97" Type="http://schemas.openxmlformats.org/officeDocument/2006/relationships/image" Target="media/image45.png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7" Type="http://schemas.openxmlformats.org/officeDocument/2006/relationships/footnotes" Target="footnotes.xml"/><Relationship Id="rId71" Type="http://schemas.openxmlformats.org/officeDocument/2006/relationships/image" Target="media/image32.png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png"/><Relationship Id="rId66" Type="http://schemas.openxmlformats.org/officeDocument/2006/relationships/oleObject" Target="embeddings/oleObject29.bin"/><Relationship Id="rId87" Type="http://schemas.openxmlformats.org/officeDocument/2006/relationships/image" Target="media/image40.png"/><Relationship Id="rId110" Type="http://schemas.openxmlformats.org/officeDocument/2006/relationships/image" Target="media/image51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5.bin"/><Relationship Id="rId136" Type="http://schemas.openxmlformats.org/officeDocument/2006/relationships/fontTable" Target="fontTable.xml"/><Relationship Id="rId61" Type="http://schemas.openxmlformats.org/officeDocument/2006/relationships/image" Target="media/image27.png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C2A3B62-863E-4A8B-A4A6-10ED274AA0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1</Pages>
  <Words>1394</Words>
  <Characters>7947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3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mitriy</dc:creator>
  <cp:lastModifiedBy>Милюкова Татьяна Владимировна</cp:lastModifiedBy>
  <cp:revision>2</cp:revision>
  <dcterms:created xsi:type="dcterms:W3CDTF">2025-10-30T17:26:00Z</dcterms:created>
  <dcterms:modified xsi:type="dcterms:W3CDTF">2025-10-30T1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